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090E" w:rsidRDefault="00CA090E" w:rsidP="000E750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tbl>
      <w:tblPr>
        <w:tblW w:w="10862" w:type="dxa"/>
        <w:tblInd w:w="-318" w:type="dxa"/>
        <w:tblLook w:val="01E0" w:firstRow="1" w:lastRow="1" w:firstColumn="1" w:lastColumn="1" w:noHBand="0" w:noVBand="0"/>
      </w:tblPr>
      <w:tblGrid>
        <w:gridCol w:w="4429"/>
        <w:gridCol w:w="6433"/>
      </w:tblGrid>
      <w:tr w:rsidR="00CA090E" w:rsidRPr="00AE4CB7" w:rsidTr="00C00EBE">
        <w:tc>
          <w:tcPr>
            <w:tcW w:w="4429" w:type="dxa"/>
            <w:shd w:val="clear" w:color="auto" w:fill="auto"/>
          </w:tcPr>
          <w:p w:rsidR="00CA090E" w:rsidRPr="00AE4CB7" w:rsidRDefault="00CA090E" w:rsidP="00C00EBE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br w:type="page"/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br w:type="page"/>
              <w:t xml:space="preserve">    PHÒNG GDĐT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.</w:t>
            </w:r>
          </w:p>
          <w:p w:rsidR="00CA090E" w:rsidRPr="00AE4CB7" w:rsidRDefault="00CA090E" w:rsidP="00C00EBE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63872" behindDoc="0" locked="0" layoutInCell="1" allowOverlap="1" wp14:anchorId="732D7D9F" wp14:editId="33392C55">
                      <wp:simplePos x="0" y="0"/>
                      <wp:positionH relativeFrom="column">
                        <wp:posOffset>613410</wp:posOffset>
                      </wp:positionH>
                      <wp:positionV relativeFrom="paragraph">
                        <wp:posOffset>198119</wp:posOffset>
                      </wp:positionV>
                      <wp:extent cx="1371600" cy="0"/>
                      <wp:effectExtent l="0" t="0" r="1905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52CE0B" id="Straight Connector 3" o:spid="_x0000_s1026" style="position:absolute;z-index:25166387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48.3pt,15.6pt" to="156.3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RKjHQIAADY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"/>
                  </w:pict>
                </mc:Fallback>
              </mc:AlternateContent>
            </w: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RƯỜ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 THCS ....</w:t>
            </w:r>
          </w:p>
          <w:p w:rsidR="00CA090E" w:rsidRPr="00AE4CB7" w:rsidRDefault="00CA090E" w:rsidP="00C00EBE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           </w:t>
            </w:r>
          </w:p>
        </w:tc>
        <w:tc>
          <w:tcPr>
            <w:tcW w:w="6433" w:type="dxa"/>
            <w:shd w:val="clear" w:color="auto" w:fill="auto"/>
          </w:tcPr>
          <w:p w:rsidR="00CA090E" w:rsidRPr="00AE4CB7" w:rsidRDefault="00CA090E" w:rsidP="00C00EB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Ề KIỂM TRA GIỮA HỌC KỲ II</w:t>
            </w:r>
            <w:r w:rsidRPr="00AE4CB7">
              <w:rPr>
                <w:rFonts w:ascii="Times New Roman" w:hAnsi="Times New Roman" w:cs="Times New Roman"/>
                <w:b/>
                <w:sz w:val="26"/>
                <w:szCs w:val="26"/>
              </w:rPr>
              <w:t>-</w:t>
            </w: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MÔN TOÁN 8</w:t>
            </w:r>
          </w:p>
          <w:p w:rsidR="00CA090E" w:rsidRPr="00AE4CB7" w:rsidRDefault="00CA090E" w:rsidP="00C00EB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ăm học 2023-2024</w:t>
            </w:r>
          </w:p>
          <w:p w:rsidR="00CA090E" w:rsidRPr="00AE4CB7" w:rsidRDefault="00CA090E" w:rsidP="00C00EBE">
            <w:pPr>
              <w:spacing w:after="0"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Thời gian làm bài 90 phút, không kể thời gian giao đề</w:t>
            </w:r>
          </w:p>
        </w:tc>
      </w:tr>
    </w:tbl>
    <w:p w:rsidR="00CA090E" w:rsidRPr="00AE4CB7" w:rsidRDefault="00CA090E" w:rsidP="00CA090E">
      <w:pPr>
        <w:spacing w:before="60"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nl-NL"/>
        </w:rPr>
        <w:t>I. TRẮC NGHIỆM:</w:t>
      </w: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AE4CB7">
        <w:rPr>
          <w:rFonts w:ascii="Times New Roman" w:hAnsi="Times New Roman" w:cs="Times New Roman"/>
          <w:b/>
          <w:i/>
          <w:sz w:val="26"/>
          <w:szCs w:val="26"/>
          <w:lang w:val="vi-VN"/>
        </w:rPr>
        <w:t>(3,0 điểm)</w:t>
      </w: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Chọn chữ cái đứng trước câu trả lời đúng</w:t>
      </w:r>
    </w:p>
    <w:p w:rsidR="00CA090E" w:rsidRPr="00AE4CB7" w:rsidRDefault="00CA090E" w:rsidP="00CA090E">
      <w:pPr>
        <w:tabs>
          <w:tab w:val="left" w:pos="2055"/>
        </w:tabs>
        <w:spacing w:after="0" w:line="276" w:lineRule="auto"/>
        <w:jc w:val="both"/>
        <w:rPr>
          <w:rFonts w:ascii="Times New Roman" w:eastAsia="SimSun" w:hAnsi="Times New Roman" w:cs="Times New Roman"/>
          <w:sz w:val="26"/>
          <w:szCs w:val="26"/>
          <w:lang w:val="vi-VN" w:eastAsia="zh-CN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AE4CB7">
        <w:rPr>
          <w:rFonts w:ascii="Times New Roman" w:hAnsi="Times New Roman" w:cs="Times New Roman"/>
          <w:b/>
          <w:sz w:val="26"/>
          <w:szCs w:val="26"/>
          <w:lang w:val="it-IT"/>
        </w:rPr>
        <w:t>1</w:t>
      </w: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t>Biết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</w:t>
      </w:r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t xml:space="preserve"> </w:t>
      </w:r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fldChar w:fldCharType="begin"/>
      </w:r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nl-NL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nl-NL"/>
              </w:rPr>
              <m:t>CD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nl-NL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nl-NL"/>
              </w:rPr>
              <m:t>5</m:t>
            </m:r>
          </m:den>
        </m:f>
      </m:oMath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instrText xml:space="preserve"> </w:instrText>
      </w:r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fldChar w:fldCharType="end"/>
      </w:r>
      <m:oMath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nl-NL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AB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CD</m:t>
            </m:r>
          </m:den>
        </m:f>
        <m:r>
          <w:rPr>
            <w:rFonts w:ascii="Cambria Math" w:eastAsia="SimSun" w:hAnsi="Cambria Math" w:cs="Times New Roman"/>
            <w:sz w:val="26"/>
            <w:szCs w:val="26"/>
            <w:lang w:val="vi-VN"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vi-VN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2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5</m:t>
            </m:r>
          </m:den>
        </m:f>
      </m:oMath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t xml:space="preserve">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</w:t>
      </w:r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t>và CD =10cm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. Vậy</w:t>
      </w:r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t xml:space="preserve">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đ</w:t>
      </w:r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t xml:space="preserve">ộ dài đoạn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thẳng </w:t>
      </w:r>
      <w:r w:rsidRPr="00AE4CB7">
        <w:rPr>
          <w:rFonts w:ascii="Times New Roman" w:eastAsia="SimSun" w:hAnsi="Times New Roman" w:cs="Times New Roman"/>
          <w:sz w:val="26"/>
          <w:szCs w:val="26"/>
          <w:lang w:val="nl-NL" w:eastAsia="zh-CN"/>
        </w:rPr>
        <w:t>AB là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?</w:t>
      </w:r>
    </w:p>
    <w:p w:rsidR="00CA090E" w:rsidRPr="00AE4CB7" w:rsidRDefault="00CA090E" w:rsidP="00CA090E">
      <w:pPr>
        <w:tabs>
          <w:tab w:val="left" w:pos="2400"/>
          <w:tab w:val="left" w:pos="5400"/>
          <w:tab w:val="left" w:pos="8200"/>
        </w:tabs>
        <w:spacing w:after="0" w:line="276" w:lineRule="auto"/>
        <w:ind w:firstLine="709"/>
        <w:jc w:val="both"/>
        <w:rPr>
          <w:rFonts w:ascii="Times New Roman" w:eastAsia="SimSun" w:hAnsi="Times New Roman" w:cs="Times New Roman"/>
          <w:sz w:val="26"/>
          <w:szCs w:val="26"/>
          <w:lang w:val="vi-VN" w:eastAsia="zh-CN"/>
        </w:rPr>
      </w:pP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A. 4cm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ab/>
      </w:r>
      <w:r w:rsidRPr="00AE4CB7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 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B. 50cm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ab/>
        <w:t>C. 25cm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ab/>
        <w:t>D. 20cm</w:t>
      </w:r>
    </w:p>
    <w:p w:rsidR="00CA090E" w:rsidRPr="00AE4CB7" w:rsidRDefault="00CA090E" w:rsidP="00CA090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bCs/>
          <w:sz w:val="26"/>
          <w:szCs w:val="26"/>
        </w:rPr>
        <w:t>Câu 2.</w:t>
      </w:r>
      <w:r w:rsidRPr="00AE4CB7">
        <w:rPr>
          <w:rFonts w:ascii="Times New Roman" w:hAnsi="Times New Roman" w:cs="Times New Roman"/>
          <w:sz w:val="26"/>
          <w:szCs w:val="26"/>
        </w:rPr>
        <w:t xml:space="preserve"> Cho </w:t>
      </w:r>
      <w:r w:rsidRPr="00AE4CB7">
        <w:rPr>
          <w:rFonts w:ascii="Times New Roman" w:hAnsi="Times New Roman" w:cs="Times New Roman"/>
          <w:position w:val="-4"/>
          <w:sz w:val="26"/>
          <w:szCs w:val="26"/>
        </w:rPr>
        <w:object w:dxaOrig="8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style="width:41.25pt;height:13.5pt" o:ole="">
            <v:imagedata r:id="rId7" o:title=""/>
          </v:shape>
          <o:OLEObject Type="Embed" ProgID="Equation.DSMT4" ShapeID="_x0000_i1101" DrawAspect="Content" ObjectID="_1786677248" r:id="rId8"/>
        </w:object>
      </w:r>
      <w:r w:rsidRPr="00AE4CB7">
        <w:rPr>
          <w:rFonts w:ascii="Times New Roman" w:hAnsi="Times New Roman" w:cs="Times New Roman"/>
          <w:sz w:val="26"/>
          <w:szCs w:val="26"/>
        </w:rPr>
        <w:t xml:space="preserve">  có </w:t>
      </w:r>
      <w:r w:rsidRPr="00AE4CB7">
        <w:rPr>
          <w:rFonts w:ascii="Times New Roman" w:hAnsi="Times New Roman" w:cs="Times New Roman"/>
          <w:position w:val="-10"/>
          <w:sz w:val="26"/>
          <w:szCs w:val="26"/>
        </w:rPr>
        <w:object w:dxaOrig="2380" w:dyaOrig="320">
          <v:shape id="_x0000_i1102" type="#_x0000_t75" style="width:119.25pt;height:15.75pt" o:ole="">
            <v:imagedata r:id="rId9" o:title=""/>
          </v:shape>
          <o:OLEObject Type="Embed" ProgID="Equation.DSMT4" ShapeID="_x0000_i1102" DrawAspect="Content" ObjectID="_1786677249" r:id="rId10"/>
        </w:object>
      </w:r>
      <w:r w:rsidRPr="00AE4CB7">
        <w:rPr>
          <w:rFonts w:ascii="Times New Roman" w:hAnsi="Times New Roman" w:cs="Times New Roman"/>
          <w:sz w:val="26"/>
          <w:szCs w:val="26"/>
        </w:rPr>
        <w:t xml:space="preserve">. Gọi AD là tia phân giác của </w:t>
      </w:r>
      <w:r w:rsidRPr="00AE4CB7">
        <w:rPr>
          <w:rFonts w:ascii="Times New Roman" w:hAnsi="Times New Roman" w:cs="Times New Roman"/>
          <w:position w:val="-4"/>
          <w:sz w:val="26"/>
          <w:szCs w:val="26"/>
        </w:rPr>
        <w:object w:dxaOrig="620" w:dyaOrig="380">
          <v:shape id="_x0000_i1103" type="#_x0000_t75" style="width:30.75pt;height:19.5pt" o:ole="">
            <v:imagedata r:id="rId11" o:title=""/>
          </v:shape>
          <o:OLEObject Type="Embed" ProgID="Equation.DSMT4" ShapeID="_x0000_i1103" DrawAspect="Content" ObjectID="_1786677250" r:id="rId12"/>
        </w:object>
      </w:r>
      <w:r w:rsidRPr="00AE4CB7">
        <w:rPr>
          <w:rFonts w:ascii="Times New Roman" w:hAnsi="Times New Roman" w:cs="Times New Roman"/>
          <w:sz w:val="26"/>
          <w:szCs w:val="26"/>
        </w:rPr>
        <w:t xml:space="preserve"> . Tính tỉ số </w:t>
      </w:r>
      <w:r w:rsidRPr="00AE4CB7">
        <w:rPr>
          <w:rFonts w:ascii="Times New Roman" w:hAnsi="Times New Roman" w:cs="Times New Roman"/>
          <w:position w:val="-24"/>
          <w:sz w:val="26"/>
          <w:szCs w:val="26"/>
        </w:rPr>
        <w:object w:dxaOrig="460" w:dyaOrig="660">
          <v:shape id="_x0000_i1104" type="#_x0000_t75" style="width:22.5pt;height:33pt" o:ole="">
            <v:imagedata r:id="rId13" o:title=""/>
          </v:shape>
          <o:OLEObject Type="Embed" ProgID="Equation.DSMT4" ShapeID="_x0000_i1104" DrawAspect="Content" ObjectID="_1786677251" r:id="rId14"/>
        </w:object>
      </w:r>
      <w:r w:rsidRPr="00AE4CB7">
        <w:rPr>
          <w:rFonts w:ascii="Times New Roman" w:hAnsi="Times New Roman" w:cs="Times New Roman"/>
          <w:sz w:val="26"/>
          <w:szCs w:val="26"/>
        </w:rPr>
        <w:t>.</w:t>
      </w:r>
    </w:p>
    <w:p w:rsidR="00CA090E" w:rsidRPr="00AE4CB7" w:rsidRDefault="00CA090E" w:rsidP="00CA090E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A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105" type="#_x0000_t75" style="width:12.75pt;height:33pt" o:ole="">
            <v:imagedata r:id="rId15" o:title=""/>
          </v:shape>
          <o:OLEObject Type="Embed" ProgID="Equation.DSMT4" ShapeID="_x0000_i1105" DrawAspect="Content" ObjectID="_1786677252" r:id="rId16"/>
        </w:objec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B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106" type="#_x0000_t75" style="width:12.75pt;height:33pt" o:ole="">
            <v:imagedata r:id="rId17" o:title=""/>
          </v:shape>
          <o:OLEObject Type="Embed" ProgID="Equation.DSMT4" ShapeID="_x0000_i1106" DrawAspect="Content" ObjectID="_1786677253" r:id="rId18"/>
        </w:objec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C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107" type="#_x0000_t75" style="width:12.75pt;height:33pt" o:ole="">
            <v:imagedata r:id="rId19" o:title=""/>
          </v:shape>
          <o:OLEObject Type="Embed" ProgID="Equation.DSMT4" ShapeID="_x0000_i1107" DrawAspect="Content" ObjectID="_1786677254" r:id="rId20"/>
        </w:objec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D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108" type="#_x0000_t75" style="width:12.75pt;height:33pt" o:ole="">
            <v:imagedata r:id="rId21" o:title=""/>
          </v:shape>
          <o:OLEObject Type="Embed" ProgID="Equation.DSMT4" ShapeID="_x0000_i1108" DrawAspect="Content" ObjectID="_1786677255" r:id="rId22"/>
        </w:object>
      </w:r>
    </w:p>
    <w:p w:rsidR="00CA090E" w:rsidRPr="00AE4CB7" w:rsidRDefault="00CA090E" w:rsidP="00CA090E">
      <w:pPr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sz w:val="26"/>
          <w:szCs w:val="26"/>
        </w:rPr>
        <w:t>Câu 3.</w:t>
      </w:r>
      <w:r w:rsidRPr="00AE4CB7">
        <w:rPr>
          <w:rFonts w:ascii="Times New Roman" w:hAnsi="Times New Roman" w:cs="Times New Roman"/>
          <w:sz w:val="26"/>
          <w:szCs w:val="26"/>
        </w:rPr>
        <w:t xml:space="preserve"> Cho tam giác MNP có A, B lần lượt thuộc MN; MP sao cho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AM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AN</m:t>
            </m:r>
          </m:den>
        </m:f>
      </m:oMath>
      <w:r w:rsidRPr="00AE4CB7">
        <w:rPr>
          <w:rFonts w:ascii="Times New Roman" w:eastAsia="Times New Roman" w:hAnsi="Times New Roman" w:cs="Times New Roman"/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BM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BP</m:t>
            </m:r>
          </m:den>
        </m:f>
      </m:oMath>
      <w:r w:rsidRPr="00AE4CB7">
        <w:rPr>
          <w:rFonts w:ascii="Times New Roman" w:hAnsi="Times New Roman" w:cs="Times New Roman"/>
          <w:sz w:val="26"/>
          <w:szCs w:val="26"/>
        </w:rPr>
        <w:t xml:space="preserve"> . Khẳng định nào đúng?</w:t>
      </w:r>
    </w:p>
    <w:p w:rsidR="00CA090E" w:rsidRPr="00AE4CB7" w:rsidRDefault="00CA090E" w:rsidP="00CA090E">
      <w:pPr>
        <w:numPr>
          <w:ilvl w:val="0"/>
          <w:numId w:val="2"/>
        </w:numPr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 xml:space="preserve">AB = NP </w: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sz w:val="26"/>
          <w:szCs w:val="26"/>
        </w:rPr>
        <w:tab/>
        <w:t>B. AB song song NP</w:t>
      </w:r>
      <w:r w:rsidRPr="00AE4CB7">
        <w:rPr>
          <w:rFonts w:ascii="Times New Roman" w:hAnsi="Times New Roman" w:cs="Times New Roman"/>
          <w:sz w:val="26"/>
          <w:szCs w:val="26"/>
        </w:rPr>
        <w:tab/>
      </w:r>
    </w:p>
    <w:p w:rsidR="00CA090E" w:rsidRPr="00AE4CB7" w:rsidRDefault="00CA090E" w:rsidP="00CA090E">
      <w:pPr>
        <w:numPr>
          <w:ilvl w:val="0"/>
          <w:numId w:val="2"/>
        </w:numPr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C. AB cắt NP</w: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sz w:val="26"/>
          <w:szCs w:val="26"/>
        </w:rPr>
        <w:tab/>
        <w:t>D. AB là đường trung bình của tam giác MNP</w:t>
      </w:r>
    </w:p>
    <w:p w:rsidR="00CA090E" w:rsidRPr="00AE4CB7" w:rsidRDefault="00CA090E" w:rsidP="00CA090E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AE4CB7">
        <w:rPr>
          <w:rFonts w:ascii="Times New Roman" w:hAnsi="Times New Roman" w:cs="Times New Roman"/>
          <w:b/>
          <w:sz w:val="26"/>
          <w:szCs w:val="26"/>
        </w:rPr>
        <w:t>4</w:t>
      </w: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E4CB7">
        <w:rPr>
          <w:rFonts w:ascii="Times New Roman" w:hAnsi="Times New Roman" w:cs="Times New Roman"/>
          <w:sz w:val="26"/>
          <w:szCs w:val="26"/>
        </w:rPr>
        <w:t xml:space="preserve">Cho </w:t>
      </w:r>
      <w:r w:rsidRPr="00AE4CB7">
        <w:rPr>
          <w:rFonts w:ascii="Times New Roman" w:hAnsi="Times New Roman" w:cs="Times New Roman"/>
          <w:position w:val="-4"/>
          <w:sz w:val="26"/>
          <w:szCs w:val="26"/>
        </w:rPr>
        <w:object w:dxaOrig="820" w:dyaOrig="260">
          <v:shape id="_x0000_i1109" type="#_x0000_t75" style="width:41.25pt;height:13.5pt" o:ole="">
            <v:imagedata r:id="rId23" o:title=""/>
          </v:shape>
          <o:OLEObject Type="Embed" ProgID="Equation.DSMT4" ShapeID="_x0000_i1109" DrawAspect="Content" ObjectID="_1786677256" r:id="rId24"/>
        </w:object>
      </w:r>
      <w:r w:rsidRPr="00AE4CB7">
        <w:rPr>
          <w:rFonts w:ascii="Times New Roman" w:hAnsi="Times New Roman" w:cs="Times New Roman"/>
          <w:sz w:val="26"/>
          <w:szCs w:val="26"/>
        </w:rPr>
        <w:t xml:space="preserve">  cân tại A, đường phân giác trong của góc B cắt AC tại D và cho biết </w:t>
      </w:r>
      <w:r w:rsidRPr="00AE4CB7">
        <w:rPr>
          <w:rFonts w:ascii="Times New Roman" w:hAnsi="Times New Roman" w:cs="Times New Roman"/>
          <w:position w:val="-10"/>
          <w:sz w:val="26"/>
          <w:szCs w:val="26"/>
        </w:rPr>
        <w:object w:dxaOrig="2580" w:dyaOrig="320">
          <v:shape id="_x0000_i1110" type="#_x0000_t75" style="width:129pt;height:15.75pt" o:ole="">
            <v:imagedata r:id="rId25" o:title=""/>
          </v:shape>
          <o:OLEObject Type="Embed" ProgID="Equation.DSMT4" ShapeID="_x0000_i1110" DrawAspect="Content" ObjectID="_1786677257" r:id="rId26"/>
        </w:object>
      </w:r>
      <w:r w:rsidRPr="00AE4CB7">
        <w:rPr>
          <w:rFonts w:ascii="Times New Roman" w:hAnsi="Times New Roman" w:cs="Times New Roman"/>
          <w:sz w:val="26"/>
          <w:szCs w:val="26"/>
        </w:rPr>
        <w:t>. Khi đó AD = ?</w:t>
      </w:r>
    </w:p>
    <w:p w:rsidR="00CA090E" w:rsidRPr="00AE4CB7" w:rsidRDefault="00CA090E" w:rsidP="00CA090E">
      <w:pPr>
        <w:tabs>
          <w:tab w:val="left" w:pos="2700"/>
          <w:tab w:val="left" w:pos="5400"/>
          <w:tab w:val="left" w:pos="810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A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111" type="#_x0000_t75" style="width:24.75pt;height:13.5pt" o:ole="">
            <v:imagedata r:id="rId27" o:title=""/>
          </v:shape>
          <o:OLEObject Type="Embed" ProgID="Equation.DSMT4" ShapeID="_x0000_i1111" DrawAspect="Content" ObjectID="_1786677258" r:id="rId28"/>
        </w:objec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B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112" type="#_x0000_t75" style="width:24.75pt;height:13.5pt" o:ole="">
            <v:imagedata r:id="rId29" o:title=""/>
          </v:shape>
          <o:OLEObject Type="Embed" ProgID="Equation.DSMT4" ShapeID="_x0000_i1112" DrawAspect="Content" ObjectID="_1786677259" r:id="rId30"/>
        </w:objec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C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113" type="#_x0000_t75" style="width:24.75pt;height:13.5pt" o:ole="">
            <v:imagedata r:id="rId31" o:title=""/>
          </v:shape>
          <o:OLEObject Type="Embed" ProgID="Equation.DSMT4" ShapeID="_x0000_i1113" DrawAspect="Content" ObjectID="_1786677260" r:id="rId32"/>
        </w:objec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D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114" type="#_x0000_t75" style="width:30pt;height:13.5pt" o:ole="">
            <v:imagedata r:id="rId33" o:title=""/>
          </v:shape>
          <o:OLEObject Type="Embed" ProgID="Equation.DSMT4" ShapeID="_x0000_i1114" DrawAspect="Content" ObjectID="_1786677261" r:id="rId34"/>
        </w:object>
      </w:r>
    </w:p>
    <w:p w:rsidR="00CA090E" w:rsidRPr="00AE4CB7" w:rsidRDefault="00CA090E" w:rsidP="00CA090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Câu 5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AE4CB7">
        <w:rPr>
          <w:rFonts w:ascii="Times New Roman" w:hAnsi="Times New Roman" w:cs="Times New Roman"/>
          <w:sz w:val="26"/>
          <w:szCs w:val="26"/>
        </w:rPr>
        <w:t>Thống kê xếp loại học lực của học sinh lớp 8B cho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62"/>
        <w:gridCol w:w="643"/>
        <w:gridCol w:w="715"/>
        <w:gridCol w:w="657"/>
        <w:gridCol w:w="1224"/>
      </w:tblGrid>
      <w:tr w:rsidR="00CA090E" w:rsidRPr="00AE4CB7" w:rsidTr="00C00EBE">
        <w:trPr>
          <w:jc w:val="center"/>
        </w:trPr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E4CB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Xếp loại học lực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Tốt </w:t>
            </w:r>
          </w:p>
        </w:tc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Khá </w:t>
            </w:r>
          </w:p>
        </w:tc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Đạt </w:t>
            </w:r>
          </w:p>
        </w:tc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Chưa đạt </w:t>
            </w:r>
          </w:p>
        </w:tc>
      </w:tr>
      <w:tr w:rsidR="00CA090E" w:rsidRPr="00AE4CB7" w:rsidTr="00C00EBE">
        <w:trPr>
          <w:jc w:val="center"/>
        </w:trPr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E4CB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ố học sinh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10 </w:t>
            </w:r>
          </w:p>
        </w:tc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15 </w:t>
            </w:r>
          </w:p>
        </w:tc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10 </w:t>
            </w:r>
          </w:p>
        </w:tc>
        <w:tc>
          <w:tcPr>
            <w:tcW w:w="0" w:type="auto"/>
            <w:shd w:val="clear" w:color="auto" w:fill="auto"/>
          </w:tcPr>
          <w:p w:rsidR="00CA090E" w:rsidRPr="00AE4CB7" w:rsidRDefault="00CA090E" w:rsidP="00C00EB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5 </w:t>
            </w:r>
          </w:p>
        </w:tc>
      </w:tr>
    </w:tbl>
    <w:p w:rsidR="00CA090E" w:rsidRPr="00AE4CB7" w:rsidRDefault="00CA090E" w:rsidP="00CA090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Số học sinh học lực tốt và khá nhiều hơn số học sinh học lực đạt và chưa đạt bao nhiêu % ?</w:t>
      </w:r>
    </w:p>
    <w:p w:rsidR="00CA090E" w:rsidRPr="00AE4CB7" w:rsidRDefault="00CA090E" w:rsidP="00CA090E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A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15" type="#_x0000_t75" style="width:24.75pt;height:14.25pt" o:ole="">
            <v:imagedata r:id="rId35" o:title=""/>
          </v:shape>
          <o:OLEObject Type="Embed" ProgID="Equation.DSMT4" ShapeID="_x0000_i1115" DrawAspect="Content" ObjectID="_1786677262" r:id="rId36"/>
        </w:objec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B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16" type="#_x0000_t75" style="width:24.75pt;height:14.25pt" o:ole="">
            <v:imagedata r:id="rId37" o:title=""/>
          </v:shape>
          <o:OLEObject Type="Embed" ProgID="Equation.DSMT4" ShapeID="_x0000_i1116" DrawAspect="Content" ObjectID="_1786677263" r:id="rId38"/>
        </w:object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ab/>
        <w:t>C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17" type="#_x0000_t75" style="width:24.75pt;height:14.25pt" o:ole="">
            <v:imagedata r:id="rId39" o:title=""/>
          </v:shape>
          <o:OLEObject Type="Embed" ProgID="Equation.DSMT4" ShapeID="_x0000_i1117" DrawAspect="Content" ObjectID="_1786677264" r:id="rId40"/>
        </w:object>
      </w:r>
      <w:r w:rsidRPr="00AE4CB7">
        <w:rPr>
          <w:rFonts w:ascii="Times New Roman" w:hAnsi="Times New Roman" w:cs="Times New Roman"/>
          <w:sz w:val="26"/>
          <w:szCs w:val="26"/>
        </w:rPr>
        <w:tab/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D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18" type="#_x0000_t75" style="width:24.75pt;height:14.25pt" o:ole="">
            <v:imagedata r:id="rId41" o:title=""/>
          </v:shape>
          <o:OLEObject Type="Embed" ProgID="Equation.DSMT4" ShapeID="_x0000_i1118" DrawAspect="Content" ObjectID="_1786677265" r:id="rId42"/>
        </w:object>
      </w:r>
    </w:p>
    <w:p w:rsidR="00CA090E" w:rsidRPr="00AE4CB7" w:rsidRDefault="00CA090E" w:rsidP="00CA090E">
      <w:pPr>
        <w:spacing w:after="0" w:line="276" w:lineRule="auto"/>
        <w:jc w:val="both"/>
        <w:rPr>
          <w:rFonts w:ascii="Times New Roman" w:eastAsia="SimSun" w:hAnsi="Times New Roman" w:cs="Times New Roman"/>
          <w:b/>
          <w:color w:val="000000"/>
          <w:sz w:val="26"/>
          <w:szCs w:val="26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Câu 6.</w:t>
      </w:r>
      <w:r w:rsidRPr="00AE4CB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eastAsia="Times New Roman" w:hAnsi="Times New Roman" w:cs="Times New Roman"/>
          <w:color w:val="333333"/>
          <w:sz w:val="26"/>
          <w:szCs w:val="26"/>
        </w:rPr>
        <w:t> Chọn ngẫu nhiên một số trong tập hợp {2; 3; 5; 6; 7; 8; 10}. Những kết quả thuận lợi cho biến cố “Số được chọn là số chẵn” là:</w:t>
      </w:r>
    </w:p>
    <w:p w:rsidR="00CA090E" w:rsidRPr="00AE4CB7" w:rsidRDefault="00CA090E" w:rsidP="00CA090E">
      <w:pPr>
        <w:shd w:val="clear" w:color="auto" w:fill="FFFFFF"/>
        <w:spacing w:after="100" w:afterAutospacing="1" w:line="240" w:lineRule="auto"/>
        <w:ind w:firstLine="720"/>
        <w:rPr>
          <w:rFonts w:ascii="Times New Roman" w:eastAsia="SimSun" w:hAnsi="Times New Roman" w:cs="Times New Roman"/>
          <w:b/>
          <w:color w:val="000000"/>
          <w:sz w:val="26"/>
          <w:szCs w:val="26"/>
        </w:rPr>
      </w:pPr>
      <w:r w:rsidRPr="00AE4CB7">
        <w:rPr>
          <w:rFonts w:ascii="Times New Roman" w:eastAsia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eastAsia="Times New Roman" w:hAnsi="Times New Roman" w:cs="Times New Roman"/>
          <w:b/>
          <w:noProof/>
          <w:color w:val="FF0000"/>
          <w:position w:val="-8"/>
          <w:sz w:val="26"/>
          <w:szCs w:val="26"/>
        </w:rPr>
        <w:drawing>
          <wp:inline distT="0" distB="0" distL="0" distR="0">
            <wp:extent cx="590550" cy="1905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4CB7">
        <w:rPr>
          <w:rFonts w:ascii="Times New Roman" w:eastAsia="Times New Roman" w:hAnsi="Times New Roman" w:cs="Times New Roman"/>
          <w:sz w:val="26"/>
          <w:szCs w:val="26"/>
        </w:rPr>
        <w:tab/>
      </w:r>
      <w:r w:rsidRPr="00AE4CB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         </w:t>
      </w:r>
      <w:r w:rsidRPr="00AE4CB7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b/>
          <w:noProof/>
          <w:color w:val="FF0000"/>
          <w:position w:val="-8"/>
          <w:sz w:val="26"/>
          <w:szCs w:val="26"/>
        </w:rPr>
        <w:drawing>
          <wp:inline distT="0" distB="0" distL="0" distR="0">
            <wp:extent cx="514350" cy="190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4CB7">
        <w:rPr>
          <w:rFonts w:ascii="Times New Roman" w:eastAsia="Times New Roman" w:hAnsi="Times New Roman" w:cs="Times New Roman"/>
          <w:sz w:val="26"/>
          <w:szCs w:val="26"/>
        </w:rPr>
        <w:tab/>
      </w:r>
      <w:r w:rsidRPr="00AE4CB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</w:t>
      </w:r>
      <w:r w:rsidRPr="00AE4CB7">
        <w:rPr>
          <w:rFonts w:ascii="Times New Roman" w:eastAsia="Times New Roman" w:hAnsi="Times New Roman" w:cs="Times New Roman"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b/>
          <w:noProof/>
          <w:position w:val="-8"/>
          <w:sz w:val="26"/>
          <w:szCs w:val="26"/>
        </w:rPr>
        <w:drawing>
          <wp:inline distT="0" distB="0" distL="0" distR="0">
            <wp:extent cx="590550" cy="190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4CB7">
        <w:rPr>
          <w:rFonts w:ascii="Times New Roman" w:eastAsia="Times New Roman" w:hAnsi="Times New Roman" w:cs="Times New Roman"/>
          <w:sz w:val="26"/>
          <w:szCs w:val="26"/>
        </w:rPr>
        <w:tab/>
      </w:r>
      <w:r w:rsidRPr="00AE4CB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   </w:t>
      </w:r>
      <w:r w:rsidRPr="00AE4CB7">
        <w:rPr>
          <w:rFonts w:ascii="Times New Roman" w:eastAsia="Times New Roman" w:hAnsi="Times New Roman" w:cs="Times New Roman"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b/>
          <w:noProof/>
          <w:color w:val="FF0000"/>
          <w:position w:val="-8"/>
          <w:sz w:val="26"/>
          <w:szCs w:val="26"/>
        </w:rPr>
        <w:drawing>
          <wp:inline distT="0" distB="0" distL="0" distR="0">
            <wp:extent cx="514350" cy="190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90E" w:rsidRPr="00AE4CB7" w:rsidRDefault="00CA090E" w:rsidP="00CA090E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AE4CB7">
        <w:rPr>
          <w:rFonts w:ascii="Times New Roman" w:hAnsi="Times New Roman" w:cs="Times New Roman"/>
          <w:b/>
          <w:sz w:val="26"/>
          <w:szCs w:val="26"/>
        </w:rPr>
        <w:t>7</w:t>
      </w: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 Thống kê học sinh lớp 6A của một trường yêu thích các loại trái cây: Chuối, Cam, Lê, Măng cụt. Sau khi bình xét tỉ lệ phần trăm các trái cây yêu thích của các bạn học sinh theo loại Chuối, Cam, Lê, Măng cụt lần lượt là: </w:t>
      </w:r>
      <w:r w:rsidRPr="00AE4CB7">
        <w:rPr>
          <w:rFonts w:ascii="Times New Roman" w:hAnsi="Times New Roman" w:cs="Times New Roman"/>
          <w:position w:val="-10"/>
          <w:sz w:val="26"/>
          <w:szCs w:val="26"/>
        </w:rPr>
        <w:object w:dxaOrig="2140" w:dyaOrig="320">
          <v:shape id="_x0000_i1123" type="#_x0000_t75" style="width:106.5pt;height:15.75pt" o:ole="">
            <v:imagedata r:id="rId47" o:title=""/>
          </v:shape>
          <o:OLEObject Type="Embed" ProgID="Equation.DSMT4" ShapeID="_x0000_i1123" DrawAspect="Content" ObjectID="_1786677266" r:id="rId48"/>
        </w:objec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 Theo em biểu đồ nào thích hợp để biểu diễn dữ liệu trên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70"/>
        <w:gridCol w:w="4869"/>
      </w:tblGrid>
      <w:tr w:rsidR="00CA090E" w:rsidRPr="00AE4CB7" w:rsidTr="00C00EBE">
        <w:tc>
          <w:tcPr>
            <w:tcW w:w="5037" w:type="dxa"/>
            <w:shd w:val="clear" w:color="auto" w:fill="auto"/>
          </w:tcPr>
          <w:p w:rsidR="00CA090E" w:rsidRPr="00AE4CB7" w:rsidRDefault="00CA090E" w:rsidP="00C00EBE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. 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Biểu đồ cột</w:t>
            </w:r>
          </w:p>
        </w:tc>
        <w:tc>
          <w:tcPr>
            <w:tcW w:w="5136" w:type="dxa"/>
            <w:shd w:val="clear" w:color="auto" w:fill="auto"/>
          </w:tcPr>
          <w:p w:rsidR="00CA090E" w:rsidRPr="00AE4CB7" w:rsidRDefault="00CA090E" w:rsidP="00C00EBE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. 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Biểu đồ đoạn thẳng</w:t>
            </w:r>
          </w:p>
        </w:tc>
      </w:tr>
      <w:tr w:rsidR="00CA090E" w:rsidRPr="00AE4CB7" w:rsidTr="00C00EBE">
        <w:tc>
          <w:tcPr>
            <w:tcW w:w="5037" w:type="dxa"/>
            <w:shd w:val="clear" w:color="auto" w:fill="auto"/>
          </w:tcPr>
          <w:p w:rsidR="00CA090E" w:rsidRPr="00AE4CB7" w:rsidRDefault="00CA090E" w:rsidP="00C00EBE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. Biểu đồ hình quạt</w:t>
            </w:r>
          </w:p>
        </w:tc>
        <w:tc>
          <w:tcPr>
            <w:tcW w:w="5136" w:type="dxa"/>
            <w:shd w:val="clear" w:color="auto" w:fill="auto"/>
          </w:tcPr>
          <w:p w:rsidR="00CA090E" w:rsidRPr="00AE4CB7" w:rsidRDefault="00CA090E" w:rsidP="00C00EBE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. Biểu đồ cột kép</w:t>
            </w:r>
          </w:p>
        </w:tc>
      </w:tr>
    </w:tbl>
    <w:p w:rsidR="00B205DC" w:rsidRDefault="00CA090E" w:rsidP="00CA090E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Câu</w:t>
      </w:r>
      <w:r w:rsidRPr="00AE4CB7">
        <w:rPr>
          <w:rFonts w:ascii="Times New Roman" w:eastAsia="SimSun" w:hAnsi="Times New Roman" w:cs="Times New Roman"/>
          <w:b/>
          <w:sz w:val="26"/>
          <w:szCs w:val="26"/>
          <w:lang w:val="vi-VN"/>
        </w:rPr>
        <w:t xml:space="preserve"> 8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  Số lượng chợ ở Quảng Ngãi qua các năm 2015; 2018; 2019; 2020; 2021 được cho trong bảng dưới đây. </w:t>
      </w:r>
      <w:r w:rsidRPr="00AE4CB7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t>Năm 2021 số lượng chợ giảm đi so vớ</w:t>
      </w: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t>i năm 2015 là bao nhiêu</w:t>
      </w:r>
    </w:p>
    <w:p w:rsidR="00CA090E" w:rsidRPr="00CA090E" w:rsidRDefault="00CA090E" w:rsidP="00CA090E">
      <w:pPr>
        <w:rPr>
          <w:rFonts w:ascii="Times New Roman" w:hAnsi="Times New Roman" w:cs="Times New Roman"/>
          <w:sz w:val="26"/>
          <w:szCs w:val="26"/>
          <w:lang w:val="vi-VN"/>
        </w:rPr>
        <w:sectPr w:rsidR="00CA090E" w:rsidRPr="00CA090E" w:rsidSect="00CA090E">
          <w:pgSz w:w="11907" w:h="16840" w:code="9"/>
          <w:pgMar w:top="567" w:right="1134" w:bottom="1247" w:left="1134" w:header="720" w:footer="544" w:gutter="0"/>
          <w:cols w:space="720"/>
          <w:docGrid w:linePitch="360"/>
        </w:sectPr>
      </w:pPr>
      <w:r w:rsidRPr="00AE4C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D92A680" wp14:editId="4E0A28B5">
            <wp:extent cx="4314825" cy="6953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205DC" w:rsidRPr="00AE4CB7" w:rsidRDefault="001904A7" w:rsidP="000E750A">
      <w:pPr>
        <w:spacing w:after="0" w:line="276" w:lineRule="auto"/>
        <w:jc w:val="both"/>
        <w:rPr>
          <w:rFonts w:ascii="Times New Roman" w:hAnsi="Times New Roman" w:cs="Times New Roman"/>
          <w:noProof/>
          <w:sz w:val="26"/>
          <w:szCs w:val="26"/>
          <w:lang w:val="vi-VN" w:eastAsia="vi-VN"/>
        </w:rPr>
      </w:pPr>
      <w:r w:rsidRPr="00AE4CB7">
        <w:rPr>
          <w:rFonts w:ascii="Times New Roman" w:hAnsi="Times New Roman" w:cs="Times New Roman"/>
          <w:noProof/>
          <w:sz w:val="26"/>
          <w:szCs w:val="26"/>
          <w:lang w:eastAsia="vi-VN"/>
        </w:rPr>
        <w:lastRenderedPageBreak/>
        <w:t xml:space="preserve">                    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605"/>
        <w:gridCol w:w="2527"/>
        <w:gridCol w:w="2528"/>
        <w:gridCol w:w="2528"/>
      </w:tblGrid>
      <w:tr w:rsidR="001904A7" w:rsidRPr="00AE4CB7" w:rsidTr="000E750A">
        <w:trPr>
          <w:trHeight w:val="462"/>
        </w:trPr>
        <w:tc>
          <w:tcPr>
            <w:tcW w:w="2605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.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252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. 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2528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. 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2528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D. 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</w:tr>
    </w:tbl>
    <w:p w:rsidR="000E750A" w:rsidRPr="00AE4CB7" w:rsidRDefault="000E750A" w:rsidP="000E750A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tbl>
      <w:tblPr>
        <w:tblStyle w:val="TableGrid"/>
        <w:tblW w:w="114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7"/>
        <w:gridCol w:w="3686"/>
      </w:tblGrid>
      <w:tr w:rsidR="000E750A" w:rsidRPr="00AE4CB7" w:rsidTr="00B54864">
        <w:tc>
          <w:tcPr>
            <w:tcW w:w="7797" w:type="dxa"/>
          </w:tcPr>
          <w:p w:rsidR="000E750A" w:rsidRPr="00AE4CB7" w:rsidRDefault="0096604A" w:rsidP="000E750A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Câu 9</w:t>
            </w:r>
            <w:r w:rsidR="000E750A" w:rsidRPr="00AE4CB7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.</w:t>
            </w:r>
            <w:r w:rsidR="000E750A"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  <w:t>Trong hình bên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,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  <w:t xml:space="preserve"> biết 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EF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  <w:t xml:space="preserve"> // BC,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theo đị</w:t>
            </w:r>
            <w:r w:rsidR="00F40267"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nh lí Thales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thì 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  <w:t xml:space="preserve">tỉ lệ thức nào 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s</w:t>
            </w:r>
            <w:r w:rsidR="000E750A" w:rsidRPr="00AE4CB7"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  <w:t>au đây là đúng?</w:t>
            </w:r>
          </w:p>
          <w:p w:rsidR="000E750A" w:rsidRPr="00AE4CB7" w:rsidRDefault="000E750A" w:rsidP="00B54864">
            <w:pPr>
              <w:tabs>
                <w:tab w:val="left" w:pos="2400"/>
                <w:tab w:val="left" w:pos="5400"/>
                <w:tab w:val="left" w:pos="8200"/>
              </w:tabs>
              <w:spacing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</w:pP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A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  <w:t>.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SimSun" w:hAnsi="Cambria Math" w:cs="Times New Roman"/>
                      <w:i/>
                      <w:sz w:val="26"/>
                      <w:szCs w:val="26"/>
                      <w:lang w:val="vi-VN" w:eastAsia="zh-CN"/>
                    </w:rPr>
                  </m:ctrlPr>
                </m:fPr>
                <m:num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AE</m:t>
                  </m:r>
                </m:num>
                <m:den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EC</m:t>
                  </m:r>
                </m:den>
              </m:f>
              <m:r>
                <w:rPr>
                  <w:rFonts w:ascii="Cambria Math" w:eastAsia="SimSun" w:hAnsi="Cambria Math" w:cs="Times New Roman"/>
                  <w:sz w:val="26"/>
                  <w:szCs w:val="26"/>
                  <w:lang w:val="vi-VN" w:eastAsia="zh-CN"/>
                </w:rPr>
                <m:t>=</m:t>
              </m:r>
              <m:f>
                <m:fPr>
                  <m:ctrlPr>
                    <w:rPr>
                      <w:rFonts w:ascii="Cambria Math" w:eastAsia="SimSun" w:hAnsi="Cambria Math" w:cs="Times New Roman"/>
                      <w:i/>
                      <w:sz w:val="26"/>
                      <w:szCs w:val="26"/>
                      <w:lang w:val="vi-VN" w:eastAsia="zh-CN"/>
                    </w:rPr>
                  </m:ctrlPr>
                </m:fPr>
                <m:num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AF</m:t>
                  </m:r>
                </m:num>
                <m:den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FB</m:t>
                  </m:r>
                </m:den>
              </m:f>
            </m:oMath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ab/>
              <w:t>B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  <w:t>.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SimSun" w:hAnsi="Cambria Math" w:cs="Times New Roman"/>
                      <w:i/>
                      <w:sz w:val="26"/>
                      <w:szCs w:val="26"/>
                      <w:lang w:val="vi-VN" w:eastAsia="zh-CN"/>
                    </w:rPr>
                  </m:ctrlPr>
                </m:fPr>
                <m:num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BC</m:t>
                  </m:r>
                </m:num>
                <m:den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EF</m:t>
                  </m:r>
                </m:den>
              </m:f>
              <m:r>
                <w:rPr>
                  <w:rFonts w:ascii="Cambria Math" w:eastAsia="SimSun" w:hAnsi="Cambria Math" w:cs="Times New Roman"/>
                  <w:sz w:val="26"/>
                  <w:szCs w:val="26"/>
                  <w:lang w:val="vi-VN" w:eastAsia="zh-CN"/>
                </w:rPr>
                <m:t>=</m:t>
              </m:r>
              <m:f>
                <m:fPr>
                  <m:ctrlPr>
                    <w:rPr>
                      <w:rFonts w:ascii="Cambria Math" w:eastAsia="SimSun" w:hAnsi="Cambria Math" w:cs="Times New Roman"/>
                      <w:i/>
                      <w:sz w:val="26"/>
                      <w:szCs w:val="26"/>
                      <w:lang w:val="vi-VN" w:eastAsia="zh-CN"/>
                    </w:rPr>
                  </m:ctrlPr>
                </m:fPr>
                <m:num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AC</m:t>
                  </m:r>
                </m:num>
                <m:den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AB</m:t>
                  </m:r>
                </m:den>
              </m:f>
            </m:oMath>
            <w:r w:rsidR="00B54864" w:rsidRPr="00AE4CB7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         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C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  <w:t xml:space="preserve">. 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SimSun" w:hAnsi="Cambria Math" w:cs="Times New Roman"/>
                      <w:i/>
                      <w:sz w:val="26"/>
                      <w:szCs w:val="26"/>
                      <w:lang w:val="vi-VN" w:eastAsia="zh-CN"/>
                    </w:rPr>
                  </m:ctrlPr>
                </m:fPr>
                <m:num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AF</m:t>
                  </m:r>
                </m:num>
                <m:den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AE</m:t>
                  </m:r>
                </m:den>
              </m:f>
              <m:r>
                <w:rPr>
                  <w:rFonts w:ascii="Cambria Math" w:eastAsia="SimSun" w:hAnsi="Cambria Math" w:cs="Times New Roman"/>
                  <w:sz w:val="26"/>
                  <w:szCs w:val="26"/>
                  <w:lang w:val="vi-VN" w:eastAsia="zh-CN"/>
                </w:rPr>
                <m:t>=</m:t>
              </m:r>
              <m:f>
                <m:fPr>
                  <m:ctrlPr>
                    <w:rPr>
                      <w:rFonts w:ascii="Cambria Math" w:eastAsia="SimSun" w:hAnsi="Cambria Math" w:cs="Times New Roman"/>
                      <w:i/>
                      <w:sz w:val="26"/>
                      <w:szCs w:val="26"/>
                      <w:lang w:val="vi-VN" w:eastAsia="zh-CN"/>
                    </w:rPr>
                  </m:ctrlPr>
                </m:fPr>
                <m:num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EF</m:t>
                  </m:r>
                </m:num>
                <m:den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BC</m:t>
                  </m:r>
                </m:den>
              </m:f>
            </m:oMath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ab/>
            </w:r>
            <w:r w:rsidR="00B54864" w:rsidRPr="00AE4CB7"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  <w:t xml:space="preserve">         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D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it-IT" w:eastAsia="zh-CN"/>
              </w:rPr>
              <w:t xml:space="preserve">. </w:t>
            </w:r>
            <w:r w:rsidRPr="00AE4CB7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SimSun" w:hAnsi="Cambria Math" w:cs="Times New Roman"/>
                      <w:i/>
                      <w:sz w:val="26"/>
                      <w:szCs w:val="26"/>
                      <w:lang w:val="vi-VN" w:eastAsia="zh-CN"/>
                    </w:rPr>
                  </m:ctrlPr>
                </m:fPr>
                <m:num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AF</m:t>
                  </m:r>
                </m:num>
                <m:den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AB</m:t>
                  </m:r>
                </m:den>
              </m:f>
              <m:r>
                <w:rPr>
                  <w:rFonts w:ascii="Cambria Math" w:eastAsia="SimSun" w:hAnsi="Cambria Math" w:cs="Times New Roman"/>
                  <w:sz w:val="26"/>
                  <w:szCs w:val="26"/>
                  <w:lang w:val="vi-VN" w:eastAsia="zh-CN"/>
                </w:rPr>
                <m:t>=</m:t>
              </m:r>
              <m:f>
                <m:fPr>
                  <m:ctrlPr>
                    <w:rPr>
                      <w:rFonts w:ascii="Cambria Math" w:eastAsia="SimSun" w:hAnsi="Cambria Math" w:cs="Times New Roman"/>
                      <w:i/>
                      <w:sz w:val="26"/>
                      <w:szCs w:val="26"/>
                      <w:lang w:val="vi-VN" w:eastAsia="zh-CN"/>
                    </w:rPr>
                  </m:ctrlPr>
                </m:fPr>
                <m:num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EF</m:t>
                  </m:r>
                </m:num>
                <m:den>
                  <m:r>
                    <w:rPr>
                      <w:rFonts w:ascii="Cambria Math" w:eastAsia="SimSun" w:hAnsi="Cambria Math" w:cs="Times New Roman"/>
                      <w:sz w:val="26"/>
                      <w:szCs w:val="26"/>
                      <w:lang w:val="vi-VN" w:eastAsia="zh-CN"/>
                    </w:rPr>
                    <m:t>BC</m:t>
                  </m:r>
                </m:den>
              </m:f>
            </m:oMath>
          </w:p>
        </w:tc>
        <w:tc>
          <w:tcPr>
            <w:tcW w:w="3686" w:type="dxa"/>
          </w:tcPr>
          <w:p w:rsidR="000E750A" w:rsidRPr="00AE4CB7" w:rsidRDefault="0096604A" w:rsidP="000E750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 wp14:anchorId="443E50D0" wp14:editId="25AF0AEA">
                      <wp:simplePos x="0" y="0"/>
                      <wp:positionH relativeFrom="column">
                        <wp:posOffset>298302</wp:posOffset>
                      </wp:positionH>
                      <wp:positionV relativeFrom="paragraph">
                        <wp:posOffset>-279058</wp:posOffset>
                      </wp:positionV>
                      <wp:extent cx="1713044" cy="1024995"/>
                      <wp:effectExtent l="0" t="0" r="1905" b="3810"/>
                      <wp:wrapNone/>
                      <wp:docPr id="22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3044" cy="1024995"/>
                                <a:chOff x="4104" y="17609"/>
                                <a:chExt cx="7521" cy="4496"/>
                              </a:xfrm>
                            </wpg:grpSpPr>
                            <wps:wsp>
                              <wps:cNvPr id="23" name="Straight Connector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25" y="18465"/>
                                  <a:ext cx="2850" cy="26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Straight Connector 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455" y="21057"/>
                                  <a:ext cx="492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Straight Connector 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70" y="18468"/>
                                  <a:ext cx="2073" cy="25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Straight Connector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07" y="20135"/>
                                  <a:ext cx="3133" cy="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56" y="20958"/>
                                  <a:ext cx="790" cy="11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E750A" w:rsidRDefault="000E750A" w:rsidP="000E750A">
                                    <w:pPr>
                                      <w:pStyle w:val="NormalWeb"/>
                                      <w:rPr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 w:rsidRPr="001A3781">
                                      <w:rPr>
                                        <w:rFonts w:eastAsia="SimSun"/>
                                        <w:bCs/>
                                        <w:color w:val="000000"/>
                                        <w:kern w:val="24"/>
                                        <w:sz w:val="28"/>
                                        <w:szCs w:val="2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51" y="19308"/>
                                  <a:ext cx="792" cy="11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E750A" w:rsidRDefault="000E750A" w:rsidP="000E750A">
                                    <w:pPr>
                                      <w:pStyle w:val="NormalWeb"/>
                                      <w:rPr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 w:rsidRPr="001A3781">
                                      <w:rPr>
                                        <w:rFonts w:eastAsia="SimSun"/>
                                        <w:bCs/>
                                        <w:color w:val="000000"/>
                                        <w:kern w:val="24"/>
                                        <w:sz w:val="28"/>
                                        <w:szCs w:val="2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62" y="17609"/>
                                  <a:ext cx="792" cy="10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E750A" w:rsidRDefault="000E750A" w:rsidP="000E750A">
                                    <w:pPr>
                                      <w:pStyle w:val="NormalWeb"/>
                                      <w:rPr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vi-V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37" y="19430"/>
                                  <a:ext cx="746" cy="10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E750A" w:rsidRDefault="000E750A" w:rsidP="000E750A">
                                    <w:pPr>
                                      <w:pStyle w:val="NormalWeb"/>
                                      <w:rPr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 w:rsidRPr="001A3781">
                                      <w:rPr>
                                        <w:rFonts w:eastAsia="SimSun"/>
                                        <w:bCs/>
                                        <w:color w:val="000000"/>
                                        <w:kern w:val="24"/>
                                        <w:sz w:val="28"/>
                                        <w:szCs w:val="28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61" y="19699"/>
                                  <a:ext cx="2464" cy="10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E750A" w:rsidRDefault="000E750A" w:rsidP="000E750A">
                                    <w:pPr>
                                      <w:rPr>
                                        <w:rFonts w:ascii="Times New Roman" w:hAnsi="Times New Roman"/>
                                        <w:sz w:val="28"/>
                                        <w:szCs w:val="28"/>
                                        <w:u w:val="single"/>
                                        <w:lang w:val="vi-VN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04" y="20867"/>
                                  <a:ext cx="790" cy="11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E750A" w:rsidRDefault="000E750A" w:rsidP="000E750A">
                                    <w:pPr>
                                      <w:pStyle w:val="NormalWeb"/>
                                      <w:rPr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 w:rsidRPr="001A3781">
                                      <w:rPr>
                                        <w:rFonts w:eastAsia="SimSun"/>
                                        <w:bCs/>
                                        <w:color w:val="000000"/>
                                        <w:kern w:val="24"/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Straight Connector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3" y="20134"/>
                                  <a:ext cx="3134" cy="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43E50D0" id="Group 22" o:spid="_x0000_s1026" style="position:absolute;left:0;text-align:left;margin-left:23.5pt;margin-top:-21.95pt;width:134.9pt;height:80.7pt;z-index:251661824" coordorigin="4104,17609" coordsize="7521,4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">
                      <v:line id="Straight Connector 5" o:spid="_x0000_s1027" style="position:absolute;visibility:visible;mso-wrap-style:square" from="6525,18465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" strokeweight=".5pt">
                        <v:stroke joinstyle="miter"/>
                      </v:line>
                      <v:line id="Straight Connector 6" o:spid="_x0000_s1028" style="position:absolute;flip:x y;visibility:visible;mso-wrap-style:square" from="4455,21057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" strokeweight=".5pt">
                        <v:stroke joinstyle="miter"/>
                      </v:line>
                      <v:line id="Straight Connector 7" o:spid="_x0000_s1029" style="position:absolute;flip:y;visibility:visible;mso-wrap-style:square" from="4470,18468" to="6543,21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" strokeweight=".5pt">
                        <v:stroke joinstyle="miter"/>
                      </v:line>
                      <v:line id="Straight Connector 8" o:spid="_x0000_s1030" style="position:absolute;visibility:visible;mso-wrap-style:square" from="5207,20135" to="8340,20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" strokeweight=".5pt">
                        <v:stroke joinstyle="miter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" o:spid="_x0000_s1031" type="#_x0000_t202" style="position:absolute;left:9156;top:20958;width:790;height:1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  <v:textbox>
                          <w:txbxContent>
                            <w:p w:rsidR="000E750A" w:rsidRDefault="000E750A" w:rsidP="000E750A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1A3781">
                                <w:rPr>
                                  <w:rFonts w:eastAsia="SimSun"/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1" o:spid="_x0000_s1032" type="#_x0000_t202" style="position:absolute;left:4651;top:19308;width:792;height:1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<v:textbox>
                          <w:txbxContent>
                            <w:p w:rsidR="000E750A" w:rsidRDefault="000E750A" w:rsidP="000E750A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1A3781">
                                <w:rPr>
                                  <w:rFonts w:eastAsia="SimSun"/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2" o:spid="_x0000_s1033" type="#_x0000_t202" style="position:absolute;left:6162;top:17609;width:792;height:1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:rsidR="000E750A" w:rsidRDefault="000E750A" w:rsidP="000E750A">
                              <w:pPr>
                                <w:pStyle w:val="NormalWeb"/>
                                <w:rPr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34" type="#_x0000_t202" style="position:absolute;left:8437;top:19430;width:746;height:1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  <v:textbox>
                          <w:txbxContent>
                            <w:p w:rsidR="000E750A" w:rsidRDefault="000E750A" w:rsidP="000E750A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1A3781">
                                <w:rPr>
                                  <w:rFonts w:eastAsia="SimSun"/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" o:spid="_x0000_s1035" type="#_x0000_t202" style="position:absolute;left:9161;top:19699;width:2464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:rsidR="000E750A" w:rsidRDefault="000E750A" w:rsidP="000E750A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</w:pPr>
                            </w:p>
                          </w:txbxContent>
                        </v:textbox>
                      </v:shape>
                      <v:shape id="Text Box 12" o:spid="_x0000_s1036" type="#_x0000_t202" style="position:absolute;left:4104;top:20867;width:790;height:1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<v:textbox>
                          <w:txbxContent>
                            <w:p w:rsidR="000E750A" w:rsidRDefault="000E750A" w:rsidP="000E750A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1A3781">
                                <w:rPr>
                                  <w:rFonts w:eastAsia="SimSun"/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Straight Connector 8" o:spid="_x0000_s1037" style="position:absolute;visibility:visible;mso-wrap-style:square" from="5233,20134" to="8367,20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</w:tc>
      </w:tr>
    </w:tbl>
    <w:p w:rsidR="0096604A" w:rsidRPr="0096604A" w:rsidRDefault="0096604A" w:rsidP="0096604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</w:rPr>
        <w:t>10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. Chọn ngẫu nhiên một số trong bốn số </w:t>
      </w:r>
      <w:r w:rsidRPr="00AE4CB7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160" w:dyaOrig="320">
          <v:shape id="_x0000_i1048" type="#_x0000_t75" style="width:68.25pt;height:18pt" o:ole="">
            <v:imagedata r:id="rId50" o:title=""/>
          </v:shape>
          <o:OLEObject Type="Embed" ProgID="Equation.DSMT4" ShapeID="_x0000_i1048" DrawAspect="Content" ObjectID="_1786677267" r:id="rId51"/>
        </w:objec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AE4CB7">
        <w:rPr>
          <w:rFonts w:ascii="Times New Roman" w:hAnsi="Times New Roman" w:cs="Times New Roman"/>
          <w:sz w:val="26"/>
          <w:szCs w:val="26"/>
        </w:rPr>
        <w:t>X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ác suất để chọn được số chia hết cho </w:t>
      </w:r>
      <w:r w:rsidRPr="00AE4CB7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49" type="#_x0000_t75" style="width:10.5pt;height:14.25pt" o:ole="">
            <v:imagedata r:id="rId52" o:title=""/>
          </v:shape>
          <o:OLEObject Type="Embed" ProgID="Equation.DSMT4" ShapeID="_x0000_i1049" DrawAspect="Content" ObjectID="_1786677268" r:id="rId5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là</w:t>
      </w:r>
      <w:r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1918"/>
        <w:gridCol w:w="1996"/>
        <w:gridCol w:w="2026"/>
        <w:gridCol w:w="1991"/>
      </w:tblGrid>
      <w:tr w:rsidR="0096604A" w:rsidRPr="00AE4CB7" w:rsidTr="007E0AFE">
        <w:trPr>
          <w:trHeight w:val="486"/>
        </w:trPr>
        <w:tc>
          <w:tcPr>
            <w:tcW w:w="1918" w:type="dxa"/>
            <w:shd w:val="clear" w:color="auto" w:fill="auto"/>
          </w:tcPr>
          <w:p w:rsidR="0096604A" w:rsidRPr="00AE4CB7" w:rsidRDefault="0096604A" w:rsidP="007E0AFE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.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240" w:dyaOrig="620">
                <v:shape id="_x0000_i1050" type="#_x0000_t75" style="width:13.5pt;height:33.75pt" o:ole="">
                  <v:imagedata r:id="rId54" o:title=""/>
                </v:shape>
                <o:OLEObject Type="Embed" ProgID="Equation.DSMT4" ShapeID="_x0000_i1050" DrawAspect="Content" ObjectID="_1786677269" r:id="rId55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</w:t>
            </w:r>
          </w:p>
        </w:tc>
        <w:tc>
          <w:tcPr>
            <w:tcW w:w="1996" w:type="dxa"/>
            <w:shd w:val="clear" w:color="auto" w:fill="auto"/>
          </w:tcPr>
          <w:p w:rsidR="0096604A" w:rsidRPr="00AE4CB7" w:rsidRDefault="0096604A" w:rsidP="007E0AFE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.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240" w:dyaOrig="620">
                <v:shape id="_x0000_i1051" type="#_x0000_t75" style="width:13.5pt;height:34.5pt" o:ole="">
                  <v:imagedata r:id="rId56" o:title=""/>
                </v:shape>
                <o:OLEObject Type="Embed" ProgID="Equation.DSMT4" ShapeID="_x0000_i1051" DrawAspect="Content" ObjectID="_1786677270" r:id="rId57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</w:t>
            </w:r>
          </w:p>
        </w:tc>
        <w:tc>
          <w:tcPr>
            <w:tcW w:w="2026" w:type="dxa"/>
            <w:shd w:val="clear" w:color="auto" w:fill="auto"/>
          </w:tcPr>
          <w:p w:rsidR="0096604A" w:rsidRPr="00AE4CB7" w:rsidRDefault="0096604A" w:rsidP="007E0AFE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.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320" w:dyaOrig="620">
                <v:shape id="_x0000_i1052" type="#_x0000_t75" style="width:18.75pt;height:35.25pt" o:ole="">
                  <v:imagedata r:id="rId58" o:title=""/>
                </v:shape>
                <o:OLEObject Type="Embed" ProgID="Equation.DSMT4" ShapeID="_x0000_i1052" DrawAspect="Content" ObjectID="_1786677271" r:id="rId59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</w:t>
            </w:r>
          </w:p>
        </w:tc>
        <w:tc>
          <w:tcPr>
            <w:tcW w:w="1991" w:type="dxa"/>
            <w:shd w:val="clear" w:color="auto" w:fill="auto"/>
          </w:tcPr>
          <w:p w:rsidR="0096604A" w:rsidRPr="00AE4CB7" w:rsidRDefault="0096604A" w:rsidP="007E0AFE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D.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 id="_x0000_i1053" type="#_x0000_t75" style="width:12pt;height:30.75pt" o:ole="">
                  <v:imagedata r:id="rId60" o:title=""/>
                </v:shape>
                <o:OLEObject Type="Embed" ProgID="Equation.DSMT4" ShapeID="_x0000_i1053" DrawAspect="Content" ObjectID="_1786677272" r:id="rId61"/>
              </w:object>
            </w:r>
          </w:p>
        </w:tc>
      </w:tr>
    </w:tbl>
    <w:p w:rsidR="00B205DC" w:rsidRPr="00AE4CB7" w:rsidRDefault="00AE4CB7" w:rsidP="000E750A">
      <w:pPr>
        <w:spacing w:after="0" w:line="276" w:lineRule="auto"/>
        <w:jc w:val="both"/>
        <w:rPr>
          <w:rFonts w:ascii="Times New Roman" w:eastAsia="SimSun" w:hAnsi="Times New Roman" w:cs="Times New Roman"/>
          <w:sz w:val="26"/>
          <w:szCs w:val="26"/>
          <w:lang w:val="it-IT" w:eastAsia="zh-CN"/>
        </w:rPr>
      </w:pPr>
      <w:r w:rsidRPr="00AE4CB7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228976</wp:posOffset>
                </wp:positionH>
                <wp:positionV relativeFrom="paragraph">
                  <wp:posOffset>187729</wp:posOffset>
                </wp:positionV>
                <wp:extent cx="2413907" cy="1259840"/>
                <wp:effectExtent l="0" t="0" r="0" b="0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3907" cy="1259840"/>
                          <a:chOff x="4104" y="17609"/>
                          <a:chExt cx="7944" cy="4868"/>
                        </a:xfrm>
                      </wpg:grpSpPr>
                      <wps:wsp>
                        <wps:cNvPr id="11" name="Straight Connector 5"/>
                        <wps:cNvCnPr>
                          <a:cxnSpLocks noChangeShapeType="1"/>
                        </wps:cNvCnPr>
                        <wps:spPr bwMode="auto">
                          <a:xfrm>
                            <a:off x="6525" y="18465"/>
                            <a:ext cx="2850" cy="2682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Straight Connector 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455" y="21057"/>
                            <a:ext cx="4920" cy="9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Connector 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70" y="18468"/>
                            <a:ext cx="2073" cy="2589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5207" y="20135"/>
                            <a:ext cx="3133" cy="46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156" y="21059"/>
                            <a:ext cx="995" cy="1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750A" w:rsidRDefault="000E750A" w:rsidP="00B205DC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573" y="19270"/>
                            <a:ext cx="792" cy="1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750A" w:rsidRDefault="000E750A" w:rsidP="00B205DC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162" y="17609"/>
                            <a:ext cx="792" cy="1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750A" w:rsidRDefault="000E750A" w:rsidP="00B205DC">
                              <w:pPr>
                                <w:pStyle w:val="NormalWeb"/>
                                <w:rPr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vi-VN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437" y="19430"/>
                            <a:ext cx="746" cy="1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750A" w:rsidRDefault="000E750A" w:rsidP="00B205DC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"/>
                        <wps:cNvSpPr txBox="1">
                          <a:spLocks noChangeArrowheads="1"/>
                        </wps:cNvSpPr>
                        <wps:spPr bwMode="auto">
                          <a:xfrm>
                            <a:off x="9584" y="19734"/>
                            <a:ext cx="2464" cy="10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750A" w:rsidRDefault="000E750A" w:rsidP="00B205DC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104" y="20895"/>
                            <a:ext cx="790" cy="1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750A" w:rsidRDefault="000E750A" w:rsidP="00B205DC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5233" y="20134"/>
                            <a:ext cx="3134" cy="45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38" style="position:absolute;left:0;text-align:left;margin-left:411.75pt;margin-top:14.8pt;width:190.05pt;height:99.2pt;z-index:251657728" coordorigin="4104,17609" coordsize="7944,4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">
                <v:line id="Straight Connector 5" o:spid="_x0000_s1039" style="position:absolute;visibility:visible;mso-wrap-style:square" from="6525,18465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" strokeweight=".5pt">
                  <v:stroke joinstyle="miter"/>
                </v:line>
                <v:line id="Straight Connector 6" o:spid="_x0000_s1040" style="position:absolute;flip:x y;visibility:visible;mso-wrap-style:square" from="4455,21057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" strokeweight=".5pt">
                  <v:stroke joinstyle="miter"/>
                </v:line>
                <v:line id="Straight Connector 7" o:spid="_x0000_s1041" style="position:absolute;flip:y;visibility:visible;mso-wrap-style:square" from="4470,18468" to="6543,21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" strokeweight=".5pt">
                  <v:stroke joinstyle="miter"/>
                </v:line>
                <v:line id="Straight Connector 8" o:spid="_x0000_s1042" style="position:absolute;visibility:visible;mso-wrap-style:square" from="5207,20135" to="8340,20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" strokeweight=".5pt">
                  <v:stroke joinstyle="miter"/>
                </v:line>
                <v:shape id="Text Box 10" o:spid="_x0000_s1043" type="#_x0000_t202" style="position:absolute;left:9156;top:21059;width:995;height:1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0E750A" w:rsidRDefault="000E750A" w:rsidP="00B205DC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Q</w:t>
                        </w:r>
                      </w:p>
                    </w:txbxContent>
                  </v:textbox>
                </v:shape>
                <v:shape id="Text Box 11" o:spid="_x0000_s1044" type="#_x0000_t202" style="position:absolute;left:4573;top:19270;width:792;height:1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0E750A" w:rsidRDefault="000E750A" w:rsidP="00B205DC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N</w:t>
                        </w:r>
                      </w:p>
                    </w:txbxContent>
                  </v:textbox>
                </v:shape>
                <v:shape id="Text Box 12" o:spid="_x0000_s1045" type="#_x0000_t202" style="position:absolute;left:6162;top:17609;width:792;height:1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0E750A" w:rsidRDefault="000E750A" w:rsidP="00B205DC">
                        <w:pPr>
                          <w:pStyle w:val="NormalWeb"/>
                          <w:rPr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sz w:val="28"/>
                            <w:szCs w:val="28"/>
                            <w:lang w:val="vi-VN"/>
                          </w:rPr>
                          <w:t>M</w:t>
                        </w:r>
                      </w:p>
                    </w:txbxContent>
                  </v:textbox>
                </v:shape>
                <v:shape id="Text Box 13" o:spid="_x0000_s1046" type="#_x0000_t202" style="position:absolute;left:8437;top:19430;width:746;height:1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0E750A" w:rsidRDefault="000E750A" w:rsidP="00B205DC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K</w:t>
                        </w:r>
                      </w:p>
                    </w:txbxContent>
                  </v:textbox>
                </v:shape>
                <v:shape id="Text Box 1" o:spid="_x0000_s1047" type="#_x0000_t202" style="position:absolute;left:9584;top:19734;width:2464;height:1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0E750A" w:rsidRDefault="000E750A" w:rsidP="00B205DC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u w:val="single"/>
                            <w:lang w:val="vi-VN"/>
                          </w:rPr>
                        </w:pPr>
                      </w:p>
                    </w:txbxContent>
                  </v:textbox>
                </v:shape>
                <v:shape id="Text Box 12" o:spid="_x0000_s1048" type="#_x0000_t202" style="position:absolute;left:4104;top:20895;width:790;height:13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0E750A" w:rsidRDefault="000E750A" w:rsidP="00B205DC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P</w:t>
                        </w:r>
                      </w:p>
                    </w:txbxContent>
                  </v:textbox>
                </v:shape>
                <v:line id="Straight Connector 8" o:spid="_x0000_s1049" style="position:absolute;visibility:visible;mso-wrap-style:square" from="5233,20134" to="8367,20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" strokeweight=".5pt">
                  <v:stroke joinstyle="miter"/>
                </v:line>
              </v:group>
            </w:pict>
          </mc:Fallback>
        </mc:AlternateContent>
      </w:r>
      <w:r w:rsidR="00B205DC" w:rsidRPr="00AE4CB7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="00B205DC" w:rsidRPr="00AE4CB7">
        <w:rPr>
          <w:rFonts w:ascii="Times New Roman" w:hAnsi="Times New Roman" w:cs="Times New Roman"/>
          <w:b/>
          <w:sz w:val="26"/>
          <w:szCs w:val="26"/>
          <w:lang w:val="it-IT"/>
        </w:rPr>
        <w:t>1</w:t>
      </w:r>
      <w:r w:rsidR="00B205DC"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.  </w:t>
      </w:r>
      <w:r w:rsidR="00B205DC" w:rsidRPr="00AE4CB7">
        <w:rPr>
          <w:rFonts w:ascii="Times New Roman" w:eastAsia="SimSun" w:hAnsi="Times New Roman" w:cs="Times New Roman"/>
          <w:sz w:val="26"/>
          <w:szCs w:val="26"/>
          <w:lang w:val="it-IT" w:eastAsia="zh-CN"/>
        </w:rPr>
        <w:t xml:space="preserve">Trong hình </w:t>
      </w:r>
      <w:r w:rsidR="00B205DC"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bên,</w:t>
      </w:r>
      <w:r w:rsidR="00B205DC" w:rsidRPr="00AE4CB7">
        <w:rPr>
          <w:rFonts w:ascii="Times New Roman" w:eastAsia="SimSun" w:hAnsi="Times New Roman" w:cs="Times New Roman"/>
          <w:sz w:val="26"/>
          <w:szCs w:val="26"/>
          <w:lang w:val="it-IT" w:eastAsia="zh-CN"/>
        </w:rPr>
        <w:t xml:space="preserve"> biết </w:t>
      </w:r>
      <w:r w:rsidR="00B205DC"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NK // PQ</w:t>
      </w:r>
      <w:r w:rsidR="00B205DC" w:rsidRPr="00AE4CB7">
        <w:rPr>
          <w:rFonts w:ascii="Times New Roman" w:eastAsia="SimSun" w:hAnsi="Times New Roman" w:cs="Times New Roman"/>
          <w:sz w:val="26"/>
          <w:szCs w:val="26"/>
          <w:lang w:val="it-IT" w:eastAsia="zh-CN"/>
        </w:rPr>
        <w:t xml:space="preserve"> ,</w:t>
      </w:r>
      <w:r w:rsidR="00B205DC"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theo hệ quả của định lí Ta - lét thì </w:t>
      </w:r>
      <w:r w:rsidR="00B205DC" w:rsidRPr="00AE4CB7">
        <w:rPr>
          <w:rFonts w:ascii="Times New Roman" w:eastAsia="SimSun" w:hAnsi="Times New Roman" w:cs="Times New Roman"/>
          <w:sz w:val="26"/>
          <w:szCs w:val="26"/>
          <w:lang w:val="it-IT" w:eastAsia="zh-CN"/>
        </w:rPr>
        <w:t xml:space="preserve">tỉ lệ thức nào </w:t>
      </w:r>
      <w:r w:rsidR="00B205DC"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s</w:t>
      </w:r>
      <w:r w:rsidR="00B54864" w:rsidRPr="00AE4CB7">
        <w:rPr>
          <w:rFonts w:ascii="Times New Roman" w:eastAsia="SimSun" w:hAnsi="Times New Roman" w:cs="Times New Roman"/>
          <w:sz w:val="26"/>
          <w:szCs w:val="26"/>
          <w:lang w:val="it-IT" w:eastAsia="zh-CN"/>
        </w:rPr>
        <w:t>au đây là đúng?</w:t>
      </w:r>
    </w:p>
    <w:p w:rsidR="00B205DC" w:rsidRPr="00AE4CB7" w:rsidRDefault="00B205DC" w:rsidP="000E750A">
      <w:pPr>
        <w:tabs>
          <w:tab w:val="left" w:pos="2400"/>
        </w:tabs>
        <w:spacing w:after="0" w:line="276" w:lineRule="auto"/>
        <w:jc w:val="both"/>
        <w:rPr>
          <w:rFonts w:ascii="Times New Roman" w:eastAsia="SimSun" w:hAnsi="Times New Roman" w:cs="Times New Roman"/>
          <w:sz w:val="26"/>
          <w:szCs w:val="26"/>
          <w:lang w:val="vi-VN" w:eastAsia="zh-CN"/>
        </w:rPr>
      </w:pP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A</w:t>
      </w:r>
      <w:r w:rsidRPr="00AE4CB7">
        <w:rPr>
          <w:rFonts w:ascii="Times New Roman" w:eastAsia="SimSun" w:hAnsi="Times New Roman" w:cs="Times New Roman"/>
          <w:sz w:val="26"/>
          <w:szCs w:val="26"/>
          <w:lang w:val="it-IT" w:eastAsia="zh-CN"/>
        </w:rPr>
        <w:t xml:space="preserve">.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</w:t>
      </w:r>
      <m:oMath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vi-VN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NK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PQ</m:t>
            </m:r>
          </m:den>
        </m:f>
        <m:r>
          <w:rPr>
            <w:rFonts w:ascii="Cambria Math" w:eastAsia="SimSun" w:hAnsi="Cambria Math" w:cs="Times New Roman"/>
            <w:sz w:val="26"/>
            <w:szCs w:val="26"/>
            <w:lang w:val="vi-VN"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vi-VN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MN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NP</m:t>
            </m:r>
          </m:den>
        </m:f>
      </m:oMath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ab/>
        <w:t>B</w:t>
      </w:r>
      <w:r w:rsidRPr="00AE4CB7">
        <w:rPr>
          <w:rFonts w:ascii="Times New Roman" w:eastAsia="SimSun" w:hAnsi="Times New Roman" w:cs="Times New Roman"/>
          <w:sz w:val="26"/>
          <w:szCs w:val="26"/>
          <w:lang w:val="it-IT" w:eastAsia="zh-CN"/>
        </w:rPr>
        <w:t xml:space="preserve">.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</w:t>
      </w:r>
      <m:oMath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vi-VN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KQ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MK</m:t>
            </m:r>
          </m:den>
        </m:f>
        <m:r>
          <w:rPr>
            <w:rFonts w:ascii="Cambria Math" w:eastAsia="SimSun" w:hAnsi="Cambria Math" w:cs="Times New Roman"/>
            <w:sz w:val="26"/>
            <w:szCs w:val="26"/>
            <w:lang w:val="vi-VN"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vi-VN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NP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MN</m:t>
            </m:r>
          </m:den>
        </m:f>
      </m:oMath>
      <w:r w:rsidR="00B54864" w:rsidRPr="00AE4CB7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     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C</w:t>
      </w:r>
      <w:r w:rsidRPr="00AE4CB7">
        <w:rPr>
          <w:rFonts w:ascii="Times New Roman" w:eastAsia="SimSun" w:hAnsi="Times New Roman" w:cs="Times New Roman"/>
          <w:sz w:val="26"/>
          <w:szCs w:val="26"/>
          <w:lang w:val="it-IT" w:eastAsia="zh-CN"/>
        </w:rPr>
        <w:t xml:space="preserve">.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</w:t>
      </w:r>
      <m:oMath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vi-VN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MP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MN</m:t>
            </m:r>
          </m:den>
        </m:f>
        <m:r>
          <w:rPr>
            <w:rFonts w:ascii="Cambria Math" w:eastAsia="SimSun" w:hAnsi="Cambria Math" w:cs="Times New Roman"/>
            <w:sz w:val="26"/>
            <w:szCs w:val="26"/>
            <w:lang w:val="vi-VN"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vi-VN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MQ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MK</m:t>
            </m:r>
          </m:den>
        </m:f>
      </m:oMath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ab/>
      </w:r>
      <w:r w:rsidR="00B54864" w:rsidRPr="00AE4CB7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  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>D</w:t>
      </w:r>
      <w:r w:rsidRPr="00AE4CB7">
        <w:rPr>
          <w:rFonts w:ascii="Times New Roman" w:eastAsia="SimSun" w:hAnsi="Times New Roman" w:cs="Times New Roman"/>
          <w:sz w:val="26"/>
          <w:szCs w:val="26"/>
          <w:lang w:val="it-IT" w:eastAsia="zh-CN"/>
        </w:rPr>
        <w:t xml:space="preserve">. </w:t>
      </w:r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 xml:space="preserve"> </w:t>
      </w:r>
      <m:oMath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vi-VN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PQ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NK</m:t>
            </m:r>
          </m:den>
        </m:f>
        <m:r>
          <w:rPr>
            <w:rFonts w:ascii="Cambria Math" w:eastAsia="SimSun" w:hAnsi="Cambria Math" w:cs="Times New Roman"/>
            <w:sz w:val="26"/>
            <w:szCs w:val="26"/>
            <w:lang w:val="vi-VN"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6"/>
                <w:szCs w:val="26"/>
                <w:lang w:val="vi-VN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MQ</m:t>
            </m:r>
          </m:num>
          <m:den>
            <m:r>
              <w:rPr>
                <w:rFonts w:ascii="Cambria Math" w:eastAsia="SimSun" w:hAnsi="Cambria Math" w:cs="Times New Roman"/>
                <w:sz w:val="26"/>
                <w:szCs w:val="26"/>
                <w:lang w:val="vi-VN" w:eastAsia="zh-CN"/>
              </w:rPr>
              <m:t>MK</m:t>
            </m:r>
          </m:den>
        </m:f>
      </m:oMath>
      <w:r w:rsidRPr="00AE4CB7">
        <w:rPr>
          <w:rFonts w:ascii="Times New Roman" w:eastAsia="SimSun" w:hAnsi="Times New Roman" w:cs="Times New Roman"/>
          <w:sz w:val="26"/>
          <w:szCs w:val="26"/>
          <w:lang w:val="vi-VN" w:eastAsia="zh-CN"/>
        </w:rPr>
        <w:tab/>
      </w:r>
    </w:p>
    <w:p w:rsidR="00AE4CB7" w:rsidRPr="00AE4CB7" w:rsidRDefault="00AE4CB7" w:rsidP="00AE4CB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Pr="00AE4CB7">
        <w:rPr>
          <w:rFonts w:ascii="Times New Roman" w:hAnsi="Times New Roman" w:cs="Times New Roman"/>
          <w:b/>
          <w:sz w:val="26"/>
          <w:szCs w:val="26"/>
        </w:rPr>
        <w:t>2</w:t>
      </w: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AE4CB7">
        <w:rPr>
          <w:rFonts w:ascii="Times New Roman" w:hAnsi="Times New Roman" w:cs="Times New Roman"/>
          <w:sz w:val="26"/>
          <w:szCs w:val="26"/>
        </w:rPr>
        <w:t>Một hộp có 10 tấm thẻ cùng loại được đánh số từ 5 đến 14.</w:t>
      </w:r>
    </w:p>
    <w:p w:rsidR="00AE4CB7" w:rsidRPr="00AE4CB7" w:rsidRDefault="00AE4CB7" w:rsidP="00AE4CB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Bạn Hoa lấy ra ngẫu nhiên 1 thẻ từ hộp. Xác suất thực nghiệm của</w:t>
      </w:r>
    </w:p>
    <w:p w:rsidR="00AE4CB7" w:rsidRPr="00AE4CB7" w:rsidRDefault="00AE4CB7" w:rsidP="00AE4CB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biến cố “Chọn ra thẻ ghi số hợp số” là:</w:t>
      </w:r>
    </w:p>
    <w:p w:rsidR="00AE4CB7" w:rsidRPr="00AE4CB7" w:rsidRDefault="00AE4CB7" w:rsidP="00AE4CB7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A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10"/>
          <w:sz w:val="26"/>
          <w:szCs w:val="26"/>
        </w:rPr>
        <w:object w:dxaOrig="399" w:dyaOrig="319">
          <v:shape id="Object 128" o:spid="_x0000_i1054" type="#_x0000_t75" style="width:20.25pt;height:17.25pt;mso-position-horizontal-relative:page;mso-position-vertical-relative:page" o:ole="">
            <v:imagedata r:id="rId62" o:title=""/>
          </v:shape>
          <o:OLEObject Type="Embed" ProgID="Equation.DSMT4" ShapeID="Object 128" DrawAspect="Content" ObjectID="_1786677273" r:id="rId63"/>
        </w:object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ab/>
        <w:t>B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10"/>
          <w:sz w:val="26"/>
          <w:szCs w:val="26"/>
        </w:rPr>
        <w:object w:dxaOrig="379" w:dyaOrig="319">
          <v:shape id="Object 130" o:spid="_x0000_i1055" type="#_x0000_t75" style="width:18.75pt;height:17.25pt;mso-position-horizontal-relative:page;mso-position-vertical-relative:page" o:ole="">
            <v:imagedata r:id="rId64" o:title=""/>
          </v:shape>
          <o:OLEObject Type="Embed" ProgID="Equation.DSMT4" ShapeID="Object 130" DrawAspect="Content" ObjectID="_1786677274" r:id="rId65"/>
        </w:object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         C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10"/>
          <w:sz w:val="26"/>
          <w:szCs w:val="26"/>
        </w:rPr>
        <w:object w:dxaOrig="379" w:dyaOrig="319">
          <v:shape id="Object 129" o:spid="_x0000_i1056" type="#_x0000_t75" style="width:18.75pt;height:17.25pt;mso-position-horizontal-relative:page;mso-position-vertical-relative:page" o:ole="">
            <v:imagedata r:id="rId66" o:title=""/>
          </v:shape>
          <o:OLEObject Type="Embed" ProgID="Equation.DSMT4" ShapeID="Object 129" DrawAspect="Content" ObjectID="_1786677275" r:id="rId67"/>
        </w:object>
      </w:r>
      <w:r w:rsidRPr="00AE4CB7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D.</w:t>
      </w:r>
      <w:r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Pr="00AE4CB7">
        <w:rPr>
          <w:rFonts w:ascii="Times New Roman" w:hAnsi="Times New Roman" w:cs="Times New Roman"/>
          <w:position w:val="-10"/>
          <w:sz w:val="26"/>
          <w:szCs w:val="26"/>
        </w:rPr>
        <w:object w:dxaOrig="399" w:dyaOrig="319">
          <v:shape id="Object 127" o:spid="_x0000_i1057" type="#_x0000_t75" style="width:20.25pt;height:17.25pt;mso-position-horizontal-relative:page;mso-position-vertical-relative:page" o:ole="">
            <v:imagedata r:id="rId68" o:title=""/>
          </v:shape>
          <o:OLEObject Type="Embed" ProgID="Equation.DSMT4" ShapeID="Object 127" DrawAspect="Content" ObjectID="_1786677276" r:id="rId69"/>
        </w:object>
      </w:r>
    </w:p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i/>
          <w:sz w:val="26"/>
          <w:szCs w:val="26"/>
          <w:lang w:val="vi-VN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 xml:space="preserve">II. TỰ LUẬN: </w:t>
      </w:r>
      <w:r w:rsidRPr="00AE4CB7">
        <w:rPr>
          <w:rFonts w:ascii="Times New Roman" w:hAnsi="Times New Roman" w:cs="Times New Roman"/>
          <w:b/>
          <w:i/>
          <w:sz w:val="26"/>
          <w:szCs w:val="26"/>
          <w:lang w:val="vi-VN"/>
        </w:rPr>
        <w:t>(7,0 điểm)</w:t>
      </w:r>
    </w:p>
    <w:p w:rsidR="00B205DC" w:rsidRPr="00AE4CB7" w:rsidRDefault="00B205DC" w:rsidP="00AE4CB7">
      <w:pPr>
        <w:tabs>
          <w:tab w:val="left" w:pos="1781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Câu 13 (2</w:t>
      </w:r>
      <w:r w:rsidRPr="00AE4CB7">
        <w:rPr>
          <w:rFonts w:ascii="Times New Roman" w:hAnsi="Times New Roman" w:cs="Times New Roman"/>
          <w:b/>
          <w:sz w:val="26"/>
          <w:szCs w:val="26"/>
        </w:rPr>
        <w:t>,0</w:t>
      </w:r>
      <w:r w:rsidR="00AE4CB7" w:rsidRPr="00AE4CB7">
        <w:rPr>
          <w:rFonts w:ascii="Times New Roman" w:hAnsi="Times New Roman" w:cs="Times New Roman"/>
          <w:b/>
          <w:sz w:val="26"/>
          <w:szCs w:val="26"/>
          <w:lang w:val="vi-VN"/>
        </w:rPr>
        <w:t xml:space="preserve">đ): 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>a)</w:t>
      </w: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AE4CB7">
        <w:rPr>
          <w:rFonts w:ascii="Times New Roman" w:hAnsi="Times New Roman" w:cs="Times New Roman"/>
          <w:sz w:val="26"/>
          <w:szCs w:val="26"/>
          <w:lang w:val="vi-VN"/>
        </w:rPr>
        <w:t>Lớp trưởng lớp 8A thống kê số bạn có sở thích môn thể thao trong một lớp như sau:</w:t>
      </w:r>
    </w:p>
    <w:p w:rsidR="00B205DC" w:rsidRPr="00AE4CB7" w:rsidRDefault="00B205DC" w:rsidP="000E750A">
      <w:pPr>
        <w:pStyle w:val="ListParagraph"/>
        <w:widowControl/>
        <w:numPr>
          <w:ilvl w:val="0"/>
          <w:numId w:val="1"/>
        </w:numPr>
        <w:autoSpaceDE/>
        <w:autoSpaceDN/>
        <w:spacing w:line="276" w:lineRule="auto"/>
        <w:contextualSpacing/>
        <w:jc w:val="both"/>
        <w:rPr>
          <w:sz w:val="26"/>
          <w:szCs w:val="26"/>
        </w:rPr>
      </w:pPr>
      <w:r w:rsidRPr="00AE4CB7">
        <w:rPr>
          <w:sz w:val="26"/>
          <w:szCs w:val="26"/>
        </w:rPr>
        <w:t xml:space="preserve">Các môn thể thao: </w:t>
      </w:r>
      <w:r w:rsidRPr="00AE4CB7">
        <w:rPr>
          <w:i/>
          <w:sz w:val="26"/>
          <w:szCs w:val="26"/>
        </w:rPr>
        <w:t>Bóng đá, cầu lông, nhảy dây, đá cầu.</w:t>
      </w:r>
    </w:p>
    <w:p w:rsidR="00B205DC" w:rsidRPr="00AE4CB7" w:rsidRDefault="00B205DC" w:rsidP="000E750A">
      <w:pPr>
        <w:pStyle w:val="ListParagraph"/>
        <w:widowControl/>
        <w:numPr>
          <w:ilvl w:val="0"/>
          <w:numId w:val="1"/>
        </w:numPr>
        <w:autoSpaceDE/>
        <w:autoSpaceDN/>
        <w:spacing w:line="276" w:lineRule="auto"/>
        <w:contextualSpacing/>
        <w:jc w:val="both"/>
        <w:rPr>
          <w:sz w:val="26"/>
          <w:szCs w:val="26"/>
        </w:rPr>
      </w:pPr>
      <w:r w:rsidRPr="00AE4CB7">
        <w:rPr>
          <w:sz w:val="26"/>
          <w:szCs w:val="26"/>
        </w:rPr>
        <w:t xml:space="preserve">Số học sinh yêu thích lần lượt  là : </w:t>
      </w:r>
      <w:r w:rsidRPr="00AE4CB7">
        <w:rPr>
          <w:i/>
          <w:sz w:val="26"/>
          <w:szCs w:val="26"/>
        </w:rPr>
        <w:t>40 , 18 ,  23 , 11 .</w:t>
      </w:r>
    </w:p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Hãy phân loại các dữ liệu đó dựa trên tiêu chí: Dữ liệu định tính, dữ liệu định lượng.</w:t>
      </w:r>
    </w:p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b) Thống kê trong lần kiểm tra cuối học kì I Môn Toán của 40 em học sinh lớp 8B thu được kết quả ở bảng sau:</w:t>
      </w:r>
    </w:p>
    <w:tbl>
      <w:tblPr>
        <w:tblW w:w="99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1260"/>
        <w:gridCol w:w="1170"/>
        <w:gridCol w:w="1170"/>
        <w:gridCol w:w="1260"/>
        <w:gridCol w:w="1260"/>
        <w:gridCol w:w="1080"/>
        <w:gridCol w:w="1080"/>
      </w:tblGrid>
      <w:tr w:rsidR="001904A7" w:rsidRPr="00AE4CB7" w:rsidTr="000E750A">
        <w:tc>
          <w:tcPr>
            <w:tcW w:w="1701" w:type="dxa"/>
            <w:shd w:val="clear" w:color="auto" w:fill="F7CAAC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260" w:type="dxa"/>
            <w:shd w:val="clear" w:color="auto" w:fill="F7CAAC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170" w:type="dxa"/>
            <w:shd w:val="clear" w:color="auto" w:fill="F7CAAC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170" w:type="dxa"/>
            <w:shd w:val="clear" w:color="auto" w:fill="F7CAAC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260" w:type="dxa"/>
            <w:shd w:val="clear" w:color="auto" w:fill="F7CAAC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260" w:type="dxa"/>
            <w:shd w:val="clear" w:color="auto" w:fill="F7CAAC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080" w:type="dxa"/>
            <w:shd w:val="clear" w:color="auto" w:fill="F7CAAC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080" w:type="dxa"/>
            <w:shd w:val="clear" w:color="auto" w:fill="F7CAAC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1904A7" w:rsidRPr="00AE4CB7" w:rsidTr="000E750A">
        <w:tc>
          <w:tcPr>
            <w:tcW w:w="1701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Số bài </w:t>
            </w:r>
          </w:p>
        </w:tc>
        <w:tc>
          <w:tcPr>
            <w:tcW w:w="1260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170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170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260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260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080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080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x</w:t>
            </w:r>
          </w:p>
        </w:tc>
      </w:tr>
    </w:tbl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+) Tìm x trong bảng trên?</w:t>
      </w:r>
    </w:p>
    <w:p w:rsidR="00B205DC" w:rsidRPr="00AE4CB7" w:rsidRDefault="00AE4CB7" w:rsidP="000E750A">
      <w:pPr>
        <w:spacing w:after="0" w:line="276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AE4CB7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margin">
              <wp:posOffset>5255692</wp:posOffset>
            </wp:positionH>
            <wp:positionV relativeFrom="paragraph">
              <wp:posOffset>287536</wp:posOffset>
            </wp:positionV>
            <wp:extent cx="1514475" cy="1562100"/>
            <wp:effectExtent l="0" t="0" r="9525" b="0"/>
            <wp:wrapSquare wrapText="bothSides"/>
            <wp:docPr id="9" name="Picture 9" descr="C:\Users\ASUS\Pictures\Screenshots\Screenshot (7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06126" descr="C:\Users\ASUS\Pictures\Screenshots\Screenshot (76)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58" t="20526" r="27061" b="5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+) Tính phần trăm số bài kiểm tra đạt điểm giỏi trở lên trong tổng số bài kiểm tra cuối học kì I, môn Toán của lớp 8B? </w:t>
      </w:r>
      <w:r w:rsidR="00B205DC" w:rsidRPr="00AE4CB7">
        <w:rPr>
          <w:rFonts w:ascii="Times New Roman" w:hAnsi="Times New Roman" w:cs="Times New Roman"/>
          <w:i/>
          <w:iCs/>
          <w:sz w:val="26"/>
          <w:szCs w:val="26"/>
        </w:rPr>
        <w:t>(biết điểm giỏi là các bài kiểm tra lớn hơn hoặc bằng 8)</w:t>
      </w:r>
    </w:p>
    <w:p w:rsidR="00B205DC" w:rsidRPr="00AE4CB7" w:rsidRDefault="00655798" w:rsidP="000E750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4 (1,0</w:t>
      </w:r>
      <w:r w:rsidR="00B205DC" w:rsidRPr="00AE4CB7">
        <w:rPr>
          <w:rFonts w:ascii="Times New Roman" w:hAnsi="Times New Roman" w:cs="Times New Roman"/>
          <w:b/>
          <w:sz w:val="26"/>
          <w:szCs w:val="26"/>
        </w:rPr>
        <w:t xml:space="preserve"> điểm):</w:t>
      </w:r>
      <w:r w:rsidR="00AE4CB7" w:rsidRPr="00AE4CB7">
        <w:rPr>
          <w:rFonts w:ascii="Times New Roman" w:hAnsi="Times New Roman" w:cs="Times New Roman"/>
          <w:sz w:val="26"/>
          <w:szCs w:val="26"/>
        </w:rPr>
        <w:t xml:space="preserve"> </w:t>
      </w:r>
      <w:r w:rsidR="00B205DC" w:rsidRPr="00AE4CB7">
        <w:rPr>
          <w:rFonts w:ascii="Times New Roman" w:hAnsi="Times New Roman" w:cs="Times New Roman"/>
          <w:sz w:val="26"/>
          <w:szCs w:val="26"/>
        </w:rPr>
        <w:t>Hình bên mô tả một đĩa tròn bằng bìa cứng được chia làm tám phần bằng nhau và ghi các số 1; 2; 3; 4; 5; 6; 7; 8. Chiếc kim được gắn cố định vào trục quay ở tâm của đĩa . Quay đĩa tròn một lần.</w:t>
      </w:r>
    </w:p>
    <w:p w:rsidR="00B205DC" w:rsidRPr="00AE4CB7" w:rsidRDefault="00B205DC" w:rsidP="000E750A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 xml:space="preserve">a) Nêu các kết quả thuận lợi của biến cố A: </w:t>
      </w:r>
      <w:r w:rsidRPr="00AE4CB7">
        <w:rPr>
          <w:rFonts w:ascii="Times New Roman" w:hAnsi="Times New Roman" w:cs="Times New Roman"/>
          <w:i/>
          <w:sz w:val="26"/>
          <w:szCs w:val="26"/>
        </w:rPr>
        <w:t>“Mũi tên chỉ vào hình quạt ghi số lớn hơn bằng 5”.</w:t>
      </w:r>
    </w:p>
    <w:p w:rsidR="00B205DC" w:rsidRPr="00AE4CB7" w:rsidRDefault="00B205DC" w:rsidP="00AE4CB7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b) Tính xác suất của các biến cố A?</w:t>
      </w:r>
      <w:r w:rsidRPr="00AE4CB7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margin">
              <wp:posOffset>4257305</wp:posOffset>
            </wp:positionH>
            <wp:positionV relativeFrom="paragraph">
              <wp:posOffset>366395</wp:posOffset>
            </wp:positionV>
            <wp:extent cx="2400935" cy="1515110"/>
            <wp:effectExtent l="0" t="0" r="0" b="889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81566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35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05DC" w:rsidRPr="00AE4CB7" w:rsidRDefault="00B205DC" w:rsidP="000E750A">
      <w:pPr>
        <w:spacing w:before="6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b/>
          <w:sz w:val="26"/>
          <w:szCs w:val="26"/>
        </w:rPr>
        <w:t>Câu 15. (1 điểm):</w:t>
      </w:r>
      <w:r w:rsidRPr="00AE4CB7">
        <w:rPr>
          <w:rFonts w:ascii="Times New Roman" w:hAnsi="Times New Roman" w:cs="Times New Roman"/>
          <w:sz w:val="26"/>
          <w:szCs w:val="26"/>
        </w:rPr>
        <w:t xml:space="preserve"> Bóng của một tháp trên mặt đất có độ dài </w:t>
      </w:r>
    </w:p>
    <w:p w:rsidR="00B205DC" w:rsidRPr="00AE4CB7" w:rsidRDefault="00B205DC" w:rsidP="000E750A">
      <w:pPr>
        <w:spacing w:before="60"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BC = 63 mét. Cùng thời điểm đó, một cây cột DE cao 2 mét cắm vuông góc với mặt đất có bóng dài 3 mét. Tính chiều cao của tháp?</w:t>
      </w:r>
      <w:r w:rsidRPr="00AE4CB7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:rsidR="00B205DC" w:rsidRPr="00AE4CB7" w:rsidRDefault="00655798" w:rsidP="000E750A">
      <w:pPr>
        <w:spacing w:before="6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6 (2,</w:t>
      </w:r>
      <w:r w:rsidR="00B205DC" w:rsidRPr="00AE4CB7">
        <w:rPr>
          <w:rFonts w:ascii="Times New Roman" w:hAnsi="Times New Roman" w:cs="Times New Roman"/>
          <w:b/>
          <w:sz w:val="26"/>
          <w:szCs w:val="26"/>
        </w:rPr>
        <w:t>5 điểm):</w: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B205DC" w:rsidRPr="00AE4CB7">
        <w:rPr>
          <w:rFonts w:ascii="Times New Roman" w:hAnsi="Times New Roman" w:cs="Times New Roman"/>
          <w:position w:val="-4"/>
          <w:sz w:val="26"/>
          <w:szCs w:val="26"/>
        </w:rPr>
        <w:object w:dxaOrig="615" w:dyaOrig="255">
          <v:shape id="_x0000_i1058" type="#_x0000_t75" style="width:30.75pt;height:12.75pt" o:ole="">
            <v:imagedata r:id="rId72" o:title=""/>
          </v:shape>
          <o:OLEObject Type="Embed" ProgID="Equation.DSMT4" ShapeID="_x0000_i1058" DrawAspect="Content" ObjectID="_1786677277" r:id="rId73"/>
        </w:objec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B205DC" w:rsidRPr="00AE4CB7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9" type="#_x0000_t75" style="width:12.75pt;height:12.75pt" o:ole="">
            <v:imagedata r:id="rId74" o:title=""/>
          </v:shape>
          <o:OLEObject Type="Embed" ProgID="Equation.DSMT4" ShapeID="_x0000_i1059" DrawAspect="Content" ObjectID="_1786677278" r:id="rId75"/>
        </w:objec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, </w:t>
      </w:r>
      <w:r w:rsidR="00B205DC" w:rsidRPr="00AE4CB7">
        <w:rPr>
          <w:rFonts w:ascii="Times New Roman" w:hAnsi="Times New Roman" w:cs="Times New Roman"/>
          <w:position w:val="-4"/>
          <w:sz w:val="26"/>
          <w:szCs w:val="26"/>
        </w:rPr>
        <w:object w:dxaOrig="855" w:dyaOrig="255">
          <v:shape id="_x0000_i1060" type="#_x0000_t75" style="width:42.75pt;height:12.75pt" o:ole="">
            <v:imagedata r:id="rId76" o:title=""/>
          </v:shape>
          <o:OLEObject Type="Embed" ProgID="Equation.DSMT4" ShapeID="_x0000_i1060" DrawAspect="Content" ObjectID="_1786677279" r:id="rId77"/>
        </w:objec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cm, </w:t>
      </w:r>
      <w:r w:rsidR="00B205DC" w:rsidRPr="00AE4CB7">
        <w:rPr>
          <w:rFonts w:ascii="Times New Roman" w:hAnsi="Times New Roman" w:cs="Times New Roman"/>
          <w:position w:val="-4"/>
          <w:sz w:val="26"/>
          <w:szCs w:val="26"/>
        </w:rPr>
        <w:object w:dxaOrig="980" w:dyaOrig="260">
          <v:shape id="_x0000_i1061" type="#_x0000_t75" style="width:48.75pt;height:12.75pt" o:ole="">
            <v:imagedata r:id="rId78" o:title=""/>
          </v:shape>
          <o:OLEObject Type="Embed" ProgID="Equation.DSMT4" ShapeID="_x0000_i1061" DrawAspect="Content" ObjectID="_1786677280" r:id="rId79"/>
        </w:objec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cm. Qua trung điểm </w:t>
      </w:r>
      <w:r w:rsidR="00B205DC" w:rsidRPr="00AE4CB7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62" type="#_x0000_t75" style="width:13.5pt;height:12.75pt" o:ole="">
            <v:imagedata r:id="rId80" o:title=""/>
          </v:shape>
          <o:OLEObject Type="Embed" ProgID="Equation.DSMT4" ShapeID="_x0000_i1062" DrawAspect="Content" ObjectID="_1786677281" r:id="rId81"/>
        </w:objec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 của </w:t>
      </w:r>
      <w:r w:rsidR="00B205DC" w:rsidRPr="00AE4CB7">
        <w:rPr>
          <w:rFonts w:ascii="Times New Roman" w:hAnsi="Times New Roman" w:cs="Times New Roman"/>
          <w:position w:val="-4"/>
          <w:sz w:val="26"/>
          <w:szCs w:val="26"/>
        </w:rPr>
        <w:object w:dxaOrig="435" w:dyaOrig="255">
          <v:shape id="_x0000_i1063" type="#_x0000_t75" style="width:21pt;height:12.75pt" o:ole="">
            <v:imagedata r:id="rId82" o:title=""/>
          </v:shape>
          <o:OLEObject Type="Embed" ProgID="Equation.DSMT4" ShapeID="_x0000_i1063" DrawAspect="Content" ObjectID="_1786677282" r:id="rId83"/>
        </w:objec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, vẽ một đường thẳng song song với </w:t>
      </w:r>
      <w:r w:rsidR="00B205DC" w:rsidRPr="00AE4CB7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64" type="#_x0000_t75" style="width:22.5pt;height:12.75pt" o:ole="">
            <v:imagedata r:id="rId84" o:title=""/>
          </v:shape>
          <o:OLEObject Type="Embed" ProgID="Equation.DSMT4" ShapeID="_x0000_i1064" DrawAspect="Content" ObjectID="_1786677283" r:id="rId85"/>
        </w:objec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 cắt </w:t>
      </w:r>
      <w:r w:rsidR="00B205DC" w:rsidRPr="00AE4CB7">
        <w:rPr>
          <w:rFonts w:ascii="Times New Roman" w:hAnsi="Times New Roman" w:cs="Times New Roman"/>
          <w:position w:val="-4"/>
          <w:sz w:val="26"/>
          <w:szCs w:val="26"/>
        </w:rPr>
        <w:object w:dxaOrig="460" w:dyaOrig="260">
          <v:shape id="_x0000_i1065" type="#_x0000_t75" style="width:23.25pt;height:12.75pt" o:ole="">
            <v:imagedata r:id="rId86" o:title=""/>
          </v:shape>
          <o:OLEObject Type="Embed" ProgID="Equation.DSMT4" ShapeID="_x0000_i1065" DrawAspect="Content" ObjectID="_1786677284" r:id="rId87"/>
        </w:objec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 tại </w:t>
      </w:r>
      <w:r w:rsidR="00B205DC" w:rsidRPr="00AE4CB7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6" type="#_x0000_t75" style="width:12.75pt;height:12.75pt" o:ole="">
            <v:imagedata r:id="rId88" o:title=""/>
          </v:shape>
          <o:OLEObject Type="Embed" ProgID="Equation.DSMT4" ShapeID="_x0000_i1066" DrawAspect="Content" ObjectID="_1786677285" r:id="rId89"/>
        </w:object>
      </w:r>
      <w:r w:rsidR="00B205DC" w:rsidRPr="00AE4CB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AE4CB7" w:rsidRPr="00AE4CB7" w:rsidRDefault="00B205DC" w:rsidP="000E750A">
      <w:pPr>
        <w:spacing w:before="6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lastRenderedPageBreak/>
        <w:t>a) Chứng minh E là trung điểm của AC.</w:t>
      </w:r>
      <w:r w:rsidR="00AE4CB7" w:rsidRPr="00AE4CB7">
        <w:rPr>
          <w:rFonts w:ascii="Times New Roman" w:hAnsi="Times New Roman" w:cs="Times New Roman"/>
          <w:sz w:val="26"/>
          <w:szCs w:val="26"/>
        </w:rPr>
        <w:t xml:space="preserve"> T</w:t>
      </w:r>
      <w:r w:rsidRPr="00AE4CB7">
        <w:rPr>
          <w:rFonts w:ascii="Times New Roman" w:hAnsi="Times New Roman" w:cs="Times New Roman"/>
          <w:sz w:val="26"/>
          <w:szCs w:val="26"/>
        </w:rPr>
        <w:t xml:space="preserve">ính độ dài </w:t>
      </w:r>
      <w:r w:rsidRPr="00AE4CB7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67" type="#_x0000_t75" style="width:22.5pt;height:12.75pt" o:ole="">
            <v:imagedata r:id="rId90" o:title=""/>
          </v:shape>
          <o:OLEObject Type="Embed" ProgID="Equation.DSMT4" ShapeID="_x0000_i1067" DrawAspect="Content" ObjectID="_1786677286" r:id="rId91"/>
        </w:object>
      </w:r>
      <w:r w:rsidR="00AE4CB7" w:rsidRPr="00AE4CB7">
        <w:rPr>
          <w:rFonts w:ascii="Times New Roman" w:hAnsi="Times New Roman" w:cs="Times New Roman"/>
          <w:sz w:val="26"/>
          <w:szCs w:val="26"/>
        </w:rPr>
        <w:t>.</w:t>
      </w:r>
    </w:p>
    <w:p w:rsidR="00B205DC" w:rsidRPr="00AE4CB7" w:rsidRDefault="00B205DC" w:rsidP="000E750A">
      <w:pPr>
        <w:spacing w:before="6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 xml:space="preserve">b) Tính độ dài </w:t>
      </w:r>
      <w:r w:rsidRPr="00AE4CB7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68" type="#_x0000_t75" style="width:22.5pt;height:12.75pt" o:ole="">
            <v:imagedata r:id="rId92" o:title=""/>
          </v:shape>
          <o:OLEObject Type="Embed" ProgID="Equation.DSMT4" ShapeID="_x0000_i1068" DrawAspect="Content" ObjectID="_1786677287" r:id="rId93"/>
        </w:object>
      </w:r>
      <w:r w:rsidRPr="00AE4CB7">
        <w:rPr>
          <w:rFonts w:ascii="Times New Roman" w:hAnsi="Times New Roman" w:cs="Times New Roman"/>
          <w:sz w:val="26"/>
          <w:szCs w:val="26"/>
        </w:rPr>
        <w:t>.</w:t>
      </w:r>
    </w:p>
    <w:p w:rsidR="00B205DC" w:rsidRPr="00AE4CB7" w:rsidRDefault="00B205DC" w:rsidP="000E750A">
      <w:pPr>
        <w:spacing w:before="6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4CB7">
        <w:rPr>
          <w:rFonts w:ascii="Times New Roman" w:hAnsi="Times New Roman" w:cs="Times New Roman"/>
          <w:sz w:val="26"/>
          <w:szCs w:val="26"/>
        </w:rPr>
        <w:t>c) Gọi K là chân đường cao hạ từ E xuống BC. Tìm thêm điều kiện của tam giác ABC để tứ giác BHEK là hình vuông?</w:t>
      </w:r>
    </w:p>
    <w:p w:rsidR="0096604A" w:rsidRDefault="00B205DC" w:rsidP="0096604A">
      <w:pPr>
        <w:spacing w:before="60"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E4CB7">
        <w:rPr>
          <w:rFonts w:ascii="Times New Roman" w:hAnsi="Times New Roman" w:cs="Times New Roman"/>
          <w:b/>
          <w:sz w:val="26"/>
          <w:szCs w:val="26"/>
        </w:rPr>
        <w:t>Câu 17 (0,5 điểm)</w:t>
      </w:r>
      <w:r w:rsidR="0096604A"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Pr="00AE4CB7">
        <w:rPr>
          <w:rFonts w:ascii="Times New Roman" w:hAnsi="Times New Roman" w:cs="Times New Roman"/>
          <w:sz w:val="26"/>
          <w:szCs w:val="26"/>
        </w:rPr>
        <w:t xml:space="preserve">Tìm giá trị nhỏ nhất của </w:t>
      </w:r>
      <w:r w:rsidRPr="00AE4CB7">
        <w:rPr>
          <w:rFonts w:ascii="Times New Roman" w:hAnsi="Times New Roman" w:cs="Times New Roman"/>
          <w:position w:val="-24"/>
          <w:sz w:val="26"/>
          <w:szCs w:val="26"/>
        </w:rPr>
        <w:object w:dxaOrig="1920" w:dyaOrig="660">
          <v:shape id="_x0000_i1069" type="#_x0000_t75" style="width:96pt;height:33pt" o:ole="">
            <v:imagedata r:id="rId94" o:title=""/>
          </v:shape>
          <o:OLEObject Type="Embed" ProgID="Equation.DSMT4" ShapeID="_x0000_i1069" DrawAspect="Content" ObjectID="_1786677288" r:id="rId95"/>
        </w:object>
      </w:r>
      <w:r w:rsidRPr="00AE4CB7">
        <w:rPr>
          <w:rFonts w:ascii="Times New Roman" w:hAnsi="Times New Roman" w:cs="Times New Roman"/>
          <w:sz w:val="26"/>
          <w:szCs w:val="26"/>
        </w:rPr>
        <w:t xml:space="preserve"> với </w:t>
      </w:r>
      <w:r w:rsidRPr="00AE4CB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0" type="#_x0000_t75" style="width:28.5pt;height:13.5pt" o:ole="">
            <v:imagedata r:id="rId96" o:title=""/>
          </v:shape>
          <o:OLEObject Type="Embed" ProgID="Equation.DSMT4" ShapeID="_x0000_i1070" DrawAspect="Content" ObjectID="_1786677289" r:id="rId97"/>
        </w:object>
      </w:r>
      <w:r w:rsidRPr="00AE4CB7">
        <w:rPr>
          <w:rFonts w:ascii="Times New Roman" w:hAnsi="Times New Roman" w:cs="Times New Roman"/>
          <w:sz w:val="26"/>
          <w:szCs w:val="26"/>
        </w:rPr>
        <w:t>.</w:t>
      </w:r>
    </w:p>
    <w:p w:rsidR="00B205DC" w:rsidRPr="0096604A" w:rsidRDefault="00B205DC" w:rsidP="0096604A">
      <w:pPr>
        <w:spacing w:before="60"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  <w:sectPr w:rsidR="00B205DC" w:rsidRPr="0096604A" w:rsidSect="0096604A">
          <w:pgSz w:w="12240" w:h="15840"/>
          <w:pgMar w:top="567" w:right="616" w:bottom="567" w:left="709" w:header="720" w:footer="720" w:gutter="0"/>
          <w:cols w:space="720"/>
          <w:docGrid w:linePitch="360"/>
        </w:sectPr>
      </w:pPr>
      <w:r w:rsidRPr="00AE4CB7">
        <w:rPr>
          <w:rFonts w:ascii="Times New Roman" w:hAnsi="Times New Roman" w:cs="Times New Roman"/>
          <w:b/>
          <w:sz w:val="26"/>
          <w:szCs w:val="26"/>
          <w:lang w:val="vi-VN"/>
        </w:rPr>
        <w:t>----------------HẾT-------</w:t>
      </w:r>
    </w:p>
    <w:p w:rsidR="00B205DC" w:rsidRPr="00AE4CB7" w:rsidRDefault="00B205DC" w:rsidP="000E750A">
      <w:pPr>
        <w:spacing w:before="120" w:after="0" w:line="276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  <w:r w:rsidRPr="00AE4CB7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lastRenderedPageBreak/>
        <w:t>HƯỚNG DẪN CHẤM, ĐÁP ÁN ĐỀ KIỂM TRA GIỮA HỌC KÌ II</w:t>
      </w:r>
    </w:p>
    <w:p w:rsidR="00B205DC" w:rsidRPr="00AE4CB7" w:rsidRDefault="00B205DC" w:rsidP="000E750A">
      <w:pPr>
        <w:spacing w:before="120" w:after="0" w:line="276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AE4CB7">
        <w:rPr>
          <w:rFonts w:ascii="Times New Roman" w:hAnsi="Times New Roman" w:cs="Times New Roman"/>
          <w:b/>
          <w:bCs/>
          <w:noProof/>
          <w:sz w:val="26"/>
          <w:szCs w:val="26"/>
        </w:rPr>
        <w:t>Môn: Toán 8 . Năm học: 2023-2024</w:t>
      </w:r>
    </w:p>
    <w:p w:rsidR="00B205DC" w:rsidRPr="00AE4CB7" w:rsidRDefault="00B205DC" w:rsidP="000E750A">
      <w:pPr>
        <w:spacing w:before="120" w:after="0" w:line="276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AE4CB7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Thời gian: 90 phút </w:t>
      </w:r>
      <w:r w:rsidRPr="00AE4CB7">
        <w:rPr>
          <w:rFonts w:ascii="Times New Roman" w:hAnsi="Times New Roman" w:cs="Times New Roman"/>
          <w:bCs/>
          <w:i/>
          <w:noProof/>
          <w:sz w:val="26"/>
          <w:szCs w:val="26"/>
        </w:rPr>
        <w:t>(không kể thời gian phát đề)</w:t>
      </w:r>
    </w:p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AE4CB7">
        <w:rPr>
          <w:rFonts w:ascii="Times New Roman" w:hAnsi="Times New Roman" w:cs="Times New Roman"/>
          <w:b/>
          <w:sz w:val="26"/>
          <w:szCs w:val="26"/>
          <w:lang w:val="nl-NL"/>
        </w:rPr>
        <w:t xml:space="preserve">I.TRẮC NGHIỆM: </w:t>
      </w:r>
      <w:r w:rsidRPr="00AE4CB7">
        <w:rPr>
          <w:rFonts w:ascii="Times New Roman" w:hAnsi="Times New Roman" w:cs="Times New Roman"/>
          <w:i/>
          <w:sz w:val="26"/>
          <w:szCs w:val="26"/>
          <w:lang w:val="nl-NL"/>
        </w:rPr>
        <w:t>(3,0 điểm) Mỗi phương án chọn đúng ghi 0,25 điểm.</w:t>
      </w:r>
    </w:p>
    <w:tbl>
      <w:tblPr>
        <w:tblW w:w="85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703"/>
        <w:gridCol w:w="644"/>
        <w:gridCol w:w="557"/>
        <w:gridCol w:w="549"/>
        <w:gridCol w:w="567"/>
        <w:gridCol w:w="567"/>
        <w:gridCol w:w="549"/>
        <w:gridCol w:w="606"/>
        <w:gridCol w:w="688"/>
        <w:gridCol w:w="793"/>
        <w:gridCol w:w="643"/>
        <w:gridCol w:w="709"/>
      </w:tblGrid>
      <w:tr w:rsidR="001904A7" w:rsidRPr="00AE4CB7" w:rsidTr="00B205DC">
        <w:trPr>
          <w:trHeight w:val="290"/>
          <w:jc w:val="center"/>
        </w:trPr>
        <w:tc>
          <w:tcPr>
            <w:tcW w:w="993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ind w:left="-142" w:right="-109" w:firstLine="7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03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44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5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4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49" w:type="dxa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606" w:type="dxa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688" w:type="dxa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93" w:type="dxa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43" w:type="dxa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09" w:type="dxa"/>
          </w:tcPr>
          <w:p w:rsidR="00B205DC" w:rsidRPr="00AE4CB7" w:rsidRDefault="00B205DC" w:rsidP="000E750A">
            <w:pPr>
              <w:spacing w:after="0" w:line="276" w:lineRule="auto"/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1904A7" w:rsidRPr="00AE4CB7" w:rsidTr="00B205DC">
        <w:trPr>
          <w:trHeight w:val="177"/>
          <w:jc w:val="center"/>
        </w:trPr>
        <w:tc>
          <w:tcPr>
            <w:tcW w:w="993" w:type="dxa"/>
            <w:shd w:val="clear" w:color="auto" w:fill="auto"/>
          </w:tcPr>
          <w:p w:rsidR="00B205DC" w:rsidRPr="00AE4CB7" w:rsidRDefault="00B205DC" w:rsidP="000E750A">
            <w:pPr>
              <w:tabs>
                <w:tab w:val="left" w:pos="42"/>
              </w:tabs>
              <w:spacing w:after="0" w:line="276" w:lineRule="auto"/>
              <w:ind w:left="-135" w:hanging="26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703" w:type="dxa"/>
            <w:shd w:val="clear" w:color="auto" w:fill="auto"/>
          </w:tcPr>
          <w:p w:rsidR="00B205DC" w:rsidRPr="00AE4CB7" w:rsidRDefault="000E750A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44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57" w:type="dxa"/>
            <w:shd w:val="clear" w:color="auto" w:fill="auto"/>
          </w:tcPr>
          <w:p w:rsidR="00B205DC" w:rsidRPr="00AE4CB7" w:rsidRDefault="000E750A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4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B205DC" w:rsidRPr="00AE4CB7" w:rsidRDefault="00B54864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:rsidR="00B205DC" w:rsidRPr="00AE4CB7" w:rsidRDefault="000E750A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49" w:type="dxa"/>
          </w:tcPr>
          <w:p w:rsidR="00B205DC" w:rsidRPr="00AE4CB7" w:rsidRDefault="00B205DC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6" w:type="dxa"/>
          </w:tcPr>
          <w:p w:rsidR="00B205DC" w:rsidRPr="00AE4CB7" w:rsidRDefault="00B205DC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88" w:type="dxa"/>
          </w:tcPr>
          <w:p w:rsidR="00B205DC" w:rsidRPr="00AE4CB7" w:rsidRDefault="0096604A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93" w:type="dxa"/>
          </w:tcPr>
          <w:p w:rsidR="00B205DC" w:rsidRPr="00AE4CB7" w:rsidRDefault="0096604A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43" w:type="dxa"/>
          </w:tcPr>
          <w:p w:rsidR="00B205DC" w:rsidRPr="00AE4CB7" w:rsidRDefault="00B205DC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09" w:type="dxa"/>
          </w:tcPr>
          <w:p w:rsidR="00B205DC" w:rsidRPr="00AE4CB7" w:rsidRDefault="000E750A" w:rsidP="000E750A">
            <w:pPr>
              <w:spacing w:after="0"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:rsidR="00B205DC" w:rsidRPr="00AE4CB7" w:rsidRDefault="00B205DC" w:rsidP="000E750A">
      <w:pPr>
        <w:spacing w:after="0" w:line="276" w:lineRule="auto"/>
        <w:ind w:left="-142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AE4CB7">
        <w:rPr>
          <w:rFonts w:ascii="Times New Roman" w:hAnsi="Times New Roman" w:cs="Times New Roman"/>
          <w:b/>
          <w:sz w:val="26"/>
          <w:szCs w:val="26"/>
        </w:rPr>
        <w:t xml:space="preserve">II. TỰ LUẬN: </w:t>
      </w:r>
      <w:r w:rsidRPr="00AE4CB7">
        <w:rPr>
          <w:rFonts w:ascii="Times New Roman" w:hAnsi="Times New Roman" w:cs="Times New Roman"/>
          <w:i/>
          <w:sz w:val="26"/>
          <w:szCs w:val="26"/>
        </w:rPr>
        <w:t>(7,0 điểm)</w:t>
      </w:r>
    </w:p>
    <w:tbl>
      <w:tblPr>
        <w:tblW w:w="104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567"/>
        <w:gridCol w:w="7796"/>
        <w:gridCol w:w="979"/>
      </w:tblGrid>
      <w:tr w:rsidR="001904A7" w:rsidRPr="00AE4CB7" w:rsidTr="000E750A">
        <w:tc>
          <w:tcPr>
            <w:tcW w:w="1101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Câu</w:t>
            </w: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Ý</w:t>
            </w:r>
          </w:p>
        </w:tc>
        <w:tc>
          <w:tcPr>
            <w:tcW w:w="7796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iểm</w:t>
            </w:r>
          </w:p>
        </w:tc>
      </w:tr>
      <w:tr w:rsidR="001904A7" w:rsidRPr="00AE4CB7" w:rsidTr="000E750A">
        <w:tc>
          <w:tcPr>
            <w:tcW w:w="1101" w:type="dxa"/>
            <w:vMerge w:val="restart"/>
            <w:shd w:val="clear" w:color="auto" w:fill="auto"/>
            <w:vAlign w:val="center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</w:rPr>
              <w:t>13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2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,0 </w: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)</w:t>
            </w: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796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Dữ liệu định tính:</w:t>
            </w:r>
            <w:r w:rsidRPr="00AE4CB7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Bóng đá, cầu lông, cờ vua, đá cầu.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Dữ liệu định lượng : </w:t>
            </w:r>
            <w:r w:rsidRPr="00AE4CB7">
              <w:rPr>
                <w:rFonts w:ascii="Times New Roman" w:hAnsi="Times New Roman" w:cs="Times New Roman"/>
                <w:i/>
                <w:sz w:val="26"/>
                <w:szCs w:val="26"/>
              </w:rPr>
              <w:t>40 , 19 ,  22 , 10 .</w: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</w:tr>
      <w:tr w:rsidR="001904A7" w:rsidRPr="00AE4CB7" w:rsidTr="000E750A">
        <w:tc>
          <w:tcPr>
            <w:tcW w:w="1101" w:type="dxa"/>
            <w:vMerge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796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+) x = 40 – (3 + 7 + 7 + 8 + 5 + 6) = 4 (học sinh)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+) Tổng số bài điểm giỏi là: 5 + 6 + 4 = 15 (bài)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+) Số bài được điểm giỏi chiếm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900" w:dyaOrig="620">
                <v:shape id="_x0000_i1071" type="#_x0000_t75" style="width:95.25pt;height:30.75pt" o:ole="">
                  <v:imagedata r:id="rId98" o:title=""/>
                </v:shape>
                <o:OLEObject Type="Embed" ProgID="Equation.DSMT4" ShapeID="_x0000_i1071" DrawAspect="Content" ObjectID="_1786677290" r:id="rId99"/>
              </w:objec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904A7" w:rsidRPr="00AE4CB7" w:rsidTr="000E750A">
        <w:tc>
          <w:tcPr>
            <w:tcW w:w="1101" w:type="dxa"/>
            <w:vMerge w:val="restart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</w:rPr>
              <w:t>14</w:t>
            </w:r>
          </w:p>
          <w:p w:rsidR="00B205DC" w:rsidRPr="00AE4CB7" w:rsidRDefault="00655798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,0</w:t>
            </w:r>
            <w:r w:rsidR="00B205DC" w:rsidRPr="00AE4CB7">
              <w:rPr>
                <w:rFonts w:ascii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796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Có 3 kết quả thuận lợi cho biến cố A </w:t>
            </w:r>
            <w:r w:rsidRPr="00AE4CB7">
              <w:rPr>
                <w:rFonts w:ascii="Times New Roman" w:hAnsi="Times New Roman" w:cs="Times New Roman"/>
                <w:i/>
                <w:sz w:val="26"/>
                <w:szCs w:val="26"/>
              </w:rPr>
              <w:t>“Mũi tên chỉ vào hình quạt ghi số lớn hơn bằng 5”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E4CB7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đó là 5; 6; 7; 8.</w: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655798" w:rsidRPr="00AE4CB7" w:rsidTr="00655798">
        <w:trPr>
          <w:trHeight w:val="701"/>
        </w:trPr>
        <w:tc>
          <w:tcPr>
            <w:tcW w:w="1101" w:type="dxa"/>
            <w:vMerge/>
            <w:shd w:val="clear" w:color="auto" w:fill="auto"/>
          </w:tcPr>
          <w:p w:rsidR="00655798" w:rsidRPr="00AE4CB7" w:rsidRDefault="00655798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  <w:shd w:val="clear" w:color="auto" w:fill="auto"/>
          </w:tcPr>
          <w:p w:rsidR="00655798" w:rsidRPr="00AE4CB7" w:rsidRDefault="00655798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796" w:type="dxa"/>
            <w:shd w:val="clear" w:color="auto" w:fill="auto"/>
          </w:tcPr>
          <w:p w:rsidR="00655798" w:rsidRPr="00AE4CB7" w:rsidRDefault="00655798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Xác suất của biến cố A là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20" w:dyaOrig="620">
                <v:shape id="_x0000_i1072" type="#_x0000_t75" style="width:30pt;height:31.5pt" o:ole="">
                  <v:imagedata r:id="rId100" o:title=""/>
                </v:shape>
                <o:OLEObject Type="Embed" ProgID="Equation.DSMT4" ShapeID="_x0000_i1072" DrawAspect="Content" ObjectID="_1786677291" r:id="rId101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.</w:t>
            </w:r>
          </w:p>
        </w:tc>
        <w:tc>
          <w:tcPr>
            <w:tcW w:w="979" w:type="dxa"/>
            <w:shd w:val="clear" w:color="auto" w:fill="auto"/>
          </w:tcPr>
          <w:p w:rsidR="00655798" w:rsidRPr="00AE4CB7" w:rsidRDefault="00655798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</w: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5</w:t>
            </w:r>
          </w:p>
          <w:p w:rsidR="00655798" w:rsidRPr="00AE4CB7" w:rsidRDefault="00655798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1904A7" w:rsidRPr="00AE4CB7" w:rsidTr="000E750A">
        <w:trPr>
          <w:trHeight w:val="1831"/>
        </w:trPr>
        <w:tc>
          <w:tcPr>
            <w:tcW w:w="1101" w:type="dxa"/>
            <w:shd w:val="clear" w:color="auto" w:fill="auto"/>
            <w:vAlign w:val="center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)</w:t>
            </w: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B205DC" w:rsidRPr="00AE4CB7" w:rsidRDefault="00B663DE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8"/>
                <w:sz w:val="26"/>
                <w:szCs w:val="26"/>
              </w:rPr>
              <w:pict>
                <v:shape id="_x0000_i1073" type="#_x0000_t75" style="width:191.25pt;height:114.75pt">
                  <v:imagedata r:id="rId102" o:title=""/>
                </v:shape>
              </w:pic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Vậy chiều cao của Tháp là 42m</w: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904A7" w:rsidRPr="00AE4CB7" w:rsidTr="000E750A">
        <w:tc>
          <w:tcPr>
            <w:tcW w:w="1101" w:type="dxa"/>
            <w:vMerge w:val="restart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6</w:t>
            </w:r>
          </w:p>
          <w:p w:rsidR="00B205DC" w:rsidRPr="00AE4CB7" w:rsidRDefault="00655798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2,</w:t>
            </w:r>
            <w:r w:rsidR="00B205DC" w:rsidRPr="00AE4CB7">
              <w:rPr>
                <w:rFonts w:ascii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796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2893925" cy="1461079"/>
                  <wp:effectExtent l="0" t="0" r="1905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8114" cy="1468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80" w:dyaOrig="255">
                <v:shape id="_x0000_i1074" type="#_x0000_t75" style="width:39pt;height:12.75pt" o:ole="">
                  <v:imagedata r:id="rId104" o:title=""/>
                </v:shape>
                <o:OLEObject Type="Embed" ProgID="Equation.DSMT4" ShapeID="_x0000_i1074" DrawAspect="Content" ObjectID="_1786677292" r:id="rId105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có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100" w:dyaOrig="260">
                <v:shape id="_x0000_i1075" type="#_x0000_t75" style="width:55.5pt;height:12.75pt" o:ole="">
                  <v:imagedata r:id="rId106" o:title=""/>
                </v:shape>
                <o:OLEObject Type="Embed" ProgID="Equation.DSMT4" ShapeID="_x0000_i1075" DrawAspect="Content" ObjectID="_1786677293" r:id="rId107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Pr="00AE4CB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40" w:dyaOrig="320">
                <v:shape id="_x0000_i1076" type="#_x0000_t75" style="width:57pt;height:15pt" o:ole="">
                  <v:imagedata r:id="rId108" o:title=""/>
                </v:shape>
                <o:OLEObject Type="Embed" ProgID="Equation.DSMT4" ShapeID="_x0000_i1076" DrawAspect="Content" ObjectID="_1786677294" r:id="rId109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nên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080" w:dyaOrig="260">
                <v:shape id="_x0000_i1077" type="#_x0000_t75" style="width:54.75pt;height:12.75pt" o:ole="">
                  <v:imagedata r:id="rId110" o:title=""/>
                </v:shape>
                <o:OLEObject Type="Embed" ProgID="Equation.DSMT4" ShapeID="_x0000_i1077" DrawAspect="Content" ObjectID="_1786677295" r:id="rId111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. Do đó E là trung điểm của AC.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80" w:dyaOrig="255">
                <v:shape id="_x0000_i1078" type="#_x0000_t75" style="width:39pt;height:12.75pt" o:ole="">
                  <v:imagedata r:id="rId112" o:title=""/>
                </v:shape>
                <o:OLEObject Type="Embed" ProgID="Equation.DSMT4" ShapeID="_x0000_i1078" DrawAspect="Content" ObjectID="_1786677296" r:id="rId113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vuông tại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>
                <v:shape id="_x0000_i1079" type="#_x0000_t75" style="width:12.75pt;height:12.75pt" o:ole="">
                  <v:imagedata r:id="rId114" o:title=""/>
                </v:shape>
                <o:OLEObject Type="Embed" ProgID="Equation.DSMT4" ShapeID="_x0000_i1079" DrawAspect="Content" ObjectID="_1786677297" r:id="rId115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nên </w:t>
            </w:r>
          </w:p>
          <w:p w:rsidR="00B205DC" w:rsidRPr="00AE4CB7" w:rsidRDefault="00B205DC" w:rsidP="000E750A">
            <w:pPr>
              <w:spacing w:after="0" w:line="276" w:lineRule="auto"/>
              <w:ind w:firstLine="117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40" w:dyaOrig="320">
                <v:shape id="_x0000_i1080" type="#_x0000_t75" style="width:102pt;height:15pt" o:ole="">
                  <v:imagedata r:id="rId116" o:title=""/>
                </v:shape>
                <o:OLEObject Type="Embed" ProgID="Equation.DSMT4" ShapeID="_x0000_i1080" DrawAspect="Content" ObjectID="_1786677298" r:id="rId117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 (định lý Pythagore)</w:t>
            </w:r>
          </w:p>
          <w:p w:rsidR="00B205DC" w:rsidRPr="00AE4CB7" w:rsidRDefault="00B205DC" w:rsidP="000E750A">
            <w:pPr>
              <w:spacing w:after="0" w:line="276" w:lineRule="auto"/>
              <w:ind w:firstLine="117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340" w:dyaOrig="320">
                <v:shape id="_x0000_i1081" type="#_x0000_t75" style="width:117pt;height:15.75pt" o:ole="">
                  <v:imagedata r:id="rId118" o:title=""/>
                </v:shape>
                <o:OLEObject Type="Embed" ProgID="Equation.DSMT4" ShapeID="_x0000_i1081" DrawAspect="Content" ObjectID="_1786677299" r:id="rId119"/>
              </w:object>
            </w:r>
          </w:p>
          <w:p w:rsidR="00B205DC" w:rsidRPr="00AE4CB7" w:rsidRDefault="00B205DC" w:rsidP="000E750A">
            <w:pPr>
              <w:spacing w:after="0" w:line="276" w:lineRule="auto"/>
              <w:ind w:firstLine="117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05" w:dyaOrig="285">
                <v:shape id="_x0000_i1082" type="#_x0000_t75" style="width:65.25pt;height:14.25pt" o:ole="">
                  <v:imagedata r:id="rId120" o:title=""/>
                </v:shape>
                <o:OLEObject Type="Embed" ProgID="Equation.DSMT4" ShapeID="_x0000_i1082" DrawAspect="Content" ObjectID="_1786677300" r:id="rId121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700" w:dyaOrig="260">
                <v:shape id="_x0000_i1083" type="#_x0000_t75" style="width:84pt;height:12.75pt" o:ole="">
                  <v:imagedata r:id="rId122" o:title=""/>
                </v:shape>
                <o:OLEObject Type="Embed" ProgID="Equation.DSMT4" ShapeID="_x0000_i1083" DrawAspect="Content" ObjectID="_1786677301" r:id="rId123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904A7" w:rsidRPr="00AE4CB7" w:rsidTr="000E750A">
        <w:tc>
          <w:tcPr>
            <w:tcW w:w="1101" w:type="dxa"/>
            <w:vMerge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796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Xét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80" w:dyaOrig="255">
                <v:shape id="_x0000_i1084" type="#_x0000_t75" style="width:39pt;height:12.75pt" o:ole="">
                  <v:imagedata r:id="rId104" o:title=""/>
                </v:shape>
                <o:OLEObject Type="Embed" ProgID="Equation.DSMT4" ShapeID="_x0000_i1084" DrawAspect="Content" ObjectID="_1786677302" r:id="rId124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có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100" w:dyaOrig="260">
                <v:shape id="_x0000_i1085" type="#_x0000_t75" style="width:55.5pt;height:12.75pt" o:ole="">
                  <v:imagedata r:id="rId106" o:title=""/>
                </v:shape>
                <o:OLEObject Type="Embed" ProgID="Equation.DSMT4" ShapeID="_x0000_i1085" DrawAspect="Content" ObjectID="_1786677303" r:id="rId125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à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080" w:dyaOrig="260">
                <v:shape id="_x0000_i1086" type="#_x0000_t75" style="width:54.75pt;height:12.75pt" o:ole="">
                  <v:imagedata r:id="rId110" o:title=""/>
                </v:shape>
                <o:OLEObject Type="Embed" ProgID="Equation.DSMT4" ShapeID="_x0000_i1086" DrawAspect="Content" ObjectID="_1786677304" r:id="rId126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(câu a). 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Do đó,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40" w:dyaOrig="260">
                <v:shape id="_x0000_i1087" type="#_x0000_t75" style="width:22.5pt;height:12.75pt" o:ole="">
                  <v:imagedata r:id="rId127" o:title=""/>
                </v:shape>
                <o:OLEObject Type="Embed" ProgID="Equation.DSMT4" ShapeID="_x0000_i1087" DrawAspect="Content" ObjectID="_1786677305" r:id="rId128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là đường trung bình. Suy ra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00" w:dyaOrig="660">
                <v:shape id="_x0000_i1088" type="#_x0000_t75" style="width:66pt;height:33.75pt" o:ole="">
                  <v:imagedata r:id="rId129" o:title=""/>
                </v:shape>
                <o:OLEObject Type="Embed" ProgID="Equation.DSMT4" ShapeID="_x0000_i1088" DrawAspect="Content" ObjectID="_1786677306" r:id="rId130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AE4CB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900" w:dyaOrig="320">
                <v:shape id="_x0000_i1089" type="#_x0000_t75" style="width:94.5pt;height:15.75pt" o:ole="">
                  <v:imagedata r:id="rId131" o:title=""/>
                </v:shape>
                <o:OLEObject Type="Embed" ProgID="Equation.DSMT4" ShapeID="_x0000_i1089" DrawAspect="Content" ObjectID="_1786677307" r:id="rId132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904A7" w:rsidRPr="00AE4CB7" w:rsidTr="000E750A">
        <w:tc>
          <w:tcPr>
            <w:tcW w:w="1101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796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Chỉ ra được tứ giác BHEK là hình chữ nhật (vì có 3 góc vuông)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Lập luận để hcn BHEK là hình vuông …. 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sym w:font="Symbol" w:char="F0DB"/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BH = BK </w: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sym w:font="Symbol" w:char="F0DB"/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BA = BC. 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Do đó </w:t>
            </w:r>
            <w:r w:rsidRPr="00AE4CB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80" w:dyaOrig="255">
                <v:shape id="_x0000_i1090" type="#_x0000_t75" style="width:39pt;height:12.75pt" o:ole="">
                  <v:imagedata r:id="rId104" o:title=""/>
                </v:shape>
                <o:OLEObject Type="Embed" ProgID="Equation.DSMT4" ShapeID="_x0000_i1090" DrawAspect="Content" ObjectID="_1786677308" r:id="rId133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vuông cân tại B.</w: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904A7" w:rsidRPr="00AE4CB7" w:rsidTr="000E750A">
        <w:tc>
          <w:tcPr>
            <w:tcW w:w="1101" w:type="dxa"/>
            <w:vMerge w:val="restart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</w:rPr>
              <w:t>Câu 17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b/>
                <w:sz w:val="26"/>
                <w:szCs w:val="26"/>
              </w:rPr>
              <w:t>(0,5đ)</w:t>
            </w: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B205DC" w:rsidRPr="00AE4CB7" w:rsidRDefault="001904A7" w:rsidP="000E750A">
            <w:pPr>
              <w:spacing w:after="0" w:line="276" w:lineRule="auto"/>
              <w:ind w:left="70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ĐK</w:t>
            </w:r>
            <w:r w:rsidR="00B205DC"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B205DC" w:rsidRPr="00AE4CB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091" type="#_x0000_t75" style="width:28.5pt;height:13.5pt" o:ole="">
                  <v:imagedata r:id="rId134" o:title=""/>
                </v:shape>
                <o:OLEObject Type="Embed" ProgID="Equation.DSMT4" ShapeID="_x0000_i1091" DrawAspect="Content" ObjectID="_1786677309" r:id="rId135"/>
              </w:object>
            </w:r>
          </w:p>
          <w:p w:rsidR="00B205DC" w:rsidRPr="00AE4CB7" w:rsidRDefault="001904A7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7339" w:dyaOrig="720">
                <v:shape id="_x0000_i1092" type="#_x0000_t75" style="width:336pt;height:36.75pt" o:ole="">
                  <v:imagedata r:id="rId136" o:title=""/>
                </v:shape>
                <o:OLEObject Type="Embed" ProgID="Equation.DSMT4" ShapeID="_x0000_i1092" DrawAspect="Content" ObjectID="_1786677310" r:id="rId137"/>
              </w:objec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904A7" w:rsidRPr="00AE4CB7" w:rsidTr="000E750A">
        <w:tc>
          <w:tcPr>
            <w:tcW w:w="1101" w:type="dxa"/>
            <w:vMerge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Đặt: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00" w:dyaOrig="620">
                <v:shape id="_x0000_i1093" type="#_x0000_t75" style="width:45pt;height:31.5pt" o:ole="">
                  <v:imagedata r:id="rId138" o:title=""/>
                </v:shape>
                <o:OLEObject Type="Embed" ProgID="Equation.DSMT4" ShapeID="_x0000_i1093" DrawAspect="Content" ObjectID="_1786677311" r:id="rId139"/>
              </w:objec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Biểu thức </w:t>
            </w:r>
            <w:r w:rsidRPr="00AE4CB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40" w:dyaOrig="320">
                <v:shape id="_x0000_i1094" type="#_x0000_t75" style="width:12pt;height:16.5pt" o:ole="">
                  <v:imagedata r:id="rId140" o:title=""/>
                </v:shape>
                <o:OLEObject Type="Embed" ProgID="Equation.DSMT4" ShapeID="_x0000_i1094" DrawAspect="Content" ObjectID="_1786677312" r:id="rId141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trở thành: </w:t>
            </w:r>
            <w:r w:rsidRPr="00AE4CB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659" w:dyaOrig="360">
                <v:shape id="_x0000_i1095" type="#_x0000_t75" style="width:132.75pt;height:18pt" o:ole="">
                  <v:imagedata r:id="rId142" o:title=""/>
                </v:shape>
                <o:OLEObject Type="Embed" ProgID="Equation.DSMT4" ShapeID="_x0000_i1095" DrawAspect="Content" ObjectID="_1786677313" r:id="rId143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Vì: </w:t>
            </w:r>
            <w:r w:rsidRPr="00AE4CB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760" w:dyaOrig="360">
                <v:shape id="_x0000_i1096" type="#_x0000_t75" style="width:137.25pt;height:18pt" o:ole="">
                  <v:imagedata r:id="rId144" o:title=""/>
                </v:shape>
                <o:OLEObject Type="Embed" ProgID="Equation.DSMT4" ShapeID="_x0000_i1096" DrawAspect="Content" ObjectID="_1786677314" r:id="rId145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B205DC" w:rsidRPr="00AE4CB7" w:rsidRDefault="00B205DC" w:rsidP="000E750A">
            <w:pPr>
              <w:spacing w:after="0" w:line="276" w:lineRule="auto"/>
              <w:ind w:left="70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59" w:dyaOrig="320">
                <v:shape id="_x0000_i1097" type="#_x0000_t75" style="width:42.75pt;height:16.5pt" o:ole="">
                  <v:imagedata r:id="rId146" o:title=""/>
                </v:shape>
                <o:OLEObject Type="Embed" ProgID="Equation.DSMT4" ShapeID="_x0000_i1097" DrawAspect="Content" ObjectID="_1786677315" r:id="rId147"/>
              </w:objec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Dấu “=” xảy ra khi: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720" w:dyaOrig="620">
                <v:shape id="_x0000_i1098" type="#_x0000_t75" style="width:186pt;height:30.75pt" o:ole="">
                  <v:imagedata r:id="rId148" o:title=""/>
                </v:shape>
                <o:OLEObject Type="Embed" ProgID="Equation.DSMT4" ShapeID="_x0000_i1098" DrawAspect="Content" ObjectID="_1786677316" r:id="rId149"/>
              </w:object>
            </w:r>
            <w:r w:rsidRPr="00AE4CB7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(tmđk)</w:t>
            </w:r>
          </w:p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Vậy giá trị nhỏ nhất của </w:t>
            </w:r>
            <w:r w:rsidRPr="00AE4CB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60" w:dyaOrig="320">
                <v:shape id="_x0000_i1099" type="#_x0000_t75" style="width:28.5pt;height:16.5pt" o:ole="">
                  <v:imagedata r:id="rId150" o:title=""/>
                </v:shape>
                <o:OLEObject Type="Embed" ProgID="Equation.DSMT4" ShapeID="_x0000_i1099" DrawAspect="Content" ObjectID="_1786677317" r:id="rId151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khi </w:t>
            </w:r>
            <w:r w:rsidRPr="00AE4CB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60" w:dyaOrig="620">
                <v:shape id="_x0000_i1100" type="#_x0000_t75" style="width:33pt;height:30.75pt" o:ole="">
                  <v:imagedata r:id="rId152" o:title=""/>
                </v:shape>
                <o:OLEObject Type="Embed" ProgID="Equation.DSMT4" ShapeID="_x0000_i1100" DrawAspect="Content" ObjectID="_1786677318" r:id="rId153"/>
              </w:object>
            </w: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79" w:type="dxa"/>
            <w:shd w:val="clear" w:color="auto" w:fill="auto"/>
          </w:tcPr>
          <w:p w:rsidR="00B205DC" w:rsidRPr="00AE4CB7" w:rsidRDefault="00B205DC" w:rsidP="000E750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E4CB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AE4CB7">
        <w:rPr>
          <w:rFonts w:ascii="Times New Roman" w:hAnsi="Times New Roman" w:cs="Times New Roman"/>
          <w:i/>
          <w:sz w:val="26"/>
          <w:szCs w:val="26"/>
        </w:rPr>
        <w:t>Ghi chú: Mọi cách giải khác đúng, phù hợp với chương trình đều chấm điểm tối đa.</w:t>
      </w:r>
    </w:p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5DC" w:rsidRPr="00AE4CB7" w:rsidRDefault="00B205DC" w:rsidP="000E750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8050B5" w:rsidRPr="00AE4CB7" w:rsidRDefault="008050B5" w:rsidP="000E750A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sectPr w:rsidR="008050B5" w:rsidRPr="00AE4CB7" w:rsidSect="000E750A">
      <w:pgSz w:w="12240" w:h="15840"/>
      <w:pgMar w:top="1134" w:right="1134" w:bottom="124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63DE" w:rsidRDefault="00B663DE" w:rsidP="00CA090E">
      <w:pPr>
        <w:spacing w:after="0" w:line="240" w:lineRule="auto"/>
      </w:pPr>
      <w:r>
        <w:separator/>
      </w:r>
    </w:p>
  </w:endnote>
  <w:endnote w:type="continuationSeparator" w:id="0">
    <w:p w:rsidR="00B663DE" w:rsidRDefault="00B663DE" w:rsidP="00CA09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63DE" w:rsidRDefault="00B663DE" w:rsidP="00CA090E">
      <w:pPr>
        <w:spacing w:after="0" w:line="240" w:lineRule="auto"/>
      </w:pPr>
      <w:r>
        <w:separator/>
      </w:r>
    </w:p>
  </w:footnote>
  <w:footnote w:type="continuationSeparator" w:id="0">
    <w:p w:rsidR="00B663DE" w:rsidRDefault="00B663DE" w:rsidP="00CA09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B64DB7"/>
    <w:multiLevelType w:val="hybridMultilevel"/>
    <w:tmpl w:val="8FDC8822"/>
    <w:lvl w:ilvl="0" w:tplc="8EDE8472">
      <w:start w:val="3"/>
      <w:numFmt w:val="bullet"/>
      <w:lvlText w:val="-"/>
      <w:lvlJc w:val="left"/>
      <w:pPr>
        <w:ind w:left="928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" w15:restartNumberingAfterBreak="0">
    <w:nsid w:val="3DD97FF8"/>
    <w:multiLevelType w:val="hybridMultilevel"/>
    <w:tmpl w:val="E814E8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7BD7"/>
    <w:rsid w:val="000E750A"/>
    <w:rsid w:val="001904A7"/>
    <w:rsid w:val="006279D4"/>
    <w:rsid w:val="00655798"/>
    <w:rsid w:val="006D7BD7"/>
    <w:rsid w:val="008050B5"/>
    <w:rsid w:val="0094238A"/>
    <w:rsid w:val="0096604A"/>
    <w:rsid w:val="00AE4CB7"/>
    <w:rsid w:val="00B205DC"/>
    <w:rsid w:val="00B54864"/>
    <w:rsid w:val="00B663DE"/>
    <w:rsid w:val="00C91275"/>
    <w:rsid w:val="00CA090E"/>
    <w:rsid w:val="00F40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62937C"/>
  <w15:chartTrackingRefBased/>
  <w15:docId w15:val="{F008B339-FC8E-4B71-A6E8-D84365F0F2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B205DC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205DC"/>
    <w:pPr>
      <w:widowControl w:val="0"/>
      <w:autoSpaceDE w:val="0"/>
      <w:autoSpaceDN w:val="0"/>
      <w:spacing w:after="0" w:line="240" w:lineRule="auto"/>
      <w:ind w:left="1114" w:hanging="493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B205DC"/>
    <w:rPr>
      <w:rFonts w:ascii="Times New Roman" w:eastAsia="Times New Roman" w:hAnsi="Times New Roman" w:cs="Times New Roman"/>
    </w:rPr>
  </w:style>
  <w:style w:type="paragraph" w:styleId="NormalWeb">
    <w:name w:val="Normal (Web)"/>
    <w:basedOn w:val="Normal"/>
    <w:uiPriority w:val="99"/>
    <w:unhideWhenUsed/>
    <w:rsid w:val="00B205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E75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A09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090E"/>
  </w:style>
  <w:style w:type="paragraph" w:styleId="Footer">
    <w:name w:val="footer"/>
    <w:basedOn w:val="Normal"/>
    <w:link w:val="FooterChar"/>
    <w:uiPriority w:val="99"/>
    <w:unhideWhenUsed/>
    <w:rsid w:val="00CA09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09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4.bin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1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5.wmf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3.png"/><Relationship Id="rId108" Type="http://schemas.openxmlformats.org/officeDocument/2006/relationships/image" Target="media/image56.wmf"/><Relationship Id="rId116" Type="http://schemas.openxmlformats.org/officeDocument/2006/relationships/image" Target="media/image60.w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png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0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53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png"/><Relationship Id="rId57" Type="http://schemas.openxmlformats.org/officeDocument/2006/relationships/oleObject" Target="embeddings/oleObject23.bin"/><Relationship Id="rId106" Type="http://schemas.openxmlformats.org/officeDocument/2006/relationships/image" Target="media/image55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2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7" Type="http://schemas.openxmlformats.org/officeDocument/2006/relationships/image" Target="media/image1.wmf"/><Relationship Id="rId71" Type="http://schemas.openxmlformats.org/officeDocument/2006/relationships/image" Target="media/image36.png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6.wmf"/><Relationship Id="rId136" Type="http://schemas.openxmlformats.org/officeDocument/2006/relationships/image" Target="media/image68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52" Type="http://schemas.openxmlformats.org/officeDocument/2006/relationships/image" Target="media/image7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137</Words>
  <Characters>6487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15T00:28:00Z</dcterms:created>
  <dcterms:modified xsi:type="dcterms:W3CDTF">2024-09-01T13:25:00Z</dcterms:modified>
</cp:coreProperties>
</file>